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198" w:type="dxa"/>
        <w:tblInd w:w="-1139" w:type="dxa"/>
        <w:tblLook w:val="04A0" w:firstRow="1" w:lastRow="0" w:firstColumn="1" w:lastColumn="0" w:noHBand="0" w:noVBand="1"/>
      </w:tblPr>
      <w:tblGrid>
        <w:gridCol w:w="3261"/>
        <w:gridCol w:w="2409"/>
        <w:gridCol w:w="2127"/>
        <w:gridCol w:w="3401"/>
      </w:tblGrid>
      <w:tr w:rsidR="00BE11FC" w:rsidTr="00BA3E22">
        <w:tc>
          <w:tcPr>
            <w:tcW w:w="3261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BE11FC" w:rsidRPr="003D2728" w:rsidRDefault="00BE11FC" w:rsidP="00BE11FC">
            <w:pPr>
              <w:jc w:val="center"/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 charif El Idrissi</w:t>
            </w:r>
          </w:p>
          <w:p w:rsidR="00BE11FC" w:rsidRPr="003D2728" w:rsidRDefault="00BE11FC" w:rsidP="00BE11FC">
            <w:pPr>
              <w:jc w:val="center"/>
              <w:rPr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ssoul</w:t>
            </w:r>
          </w:p>
        </w:tc>
        <w:tc>
          <w:tcPr>
            <w:tcW w:w="4536" w:type="dxa"/>
            <w:gridSpan w:val="2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BE11FC" w:rsidRPr="003D2728" w:rsidRDefault="00BE326C" w:rsidP="003D2728">
            <w:pPr>
              <w:jc w:val="center"/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</w:t>
            </w:r>
            <w:r w:rsidR="00BE11FC"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énéralités sur les fonctions</w:t>
            </w:r>
            <w:r w:rsidR="003D2728"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BE11FC"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umériques</w:t>
            </w:r>
          </w:p>
          <w:p w:rsidR="003D2728" w:rsidRPr="003D2728" w:rsidRDefault="003D2728" w:rsidP="003D2728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 bac sciences expérimentales</w:t>
            </w:r>
          </w:p>
        </w:tc>
        <w:tc>
          <w:tcPr>
            <w:tcW w:w="3401" w:type="dxa"/>
            <w:tcBorders>
              <w:top w:val="single" w:sz="18" w:space="0" w:color="000000" w:themeColor="text1"/>
              <w:left w:val="single" w:sz="18" w:space="0" w:color="000000" w:themeColor="text1"/>
              <w:right w:val="single" w:sz="18" w:space="0" w:color="000000" w:themeColor="text1"/>
            </w:tcBorders>
          </w:tcPr>
          <w:p w:rsidR="00BE11FC" w:rsidRPr="003D2728" w:rsidRDefault="00BE11FC" w:rsidP="00DF5212">
            <w:pPr>
              <w:jc w:val="center"/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</w:t>
            </w:r>
            <w:r w:rsidR="00DF5212"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sseur</w:t>
            </w:r>
            <w:r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: Zillou Mouad</w:t>
            </w:r>
          </w:p>
          <w:p w:rsidR="005D6DBD" w:rsidRPr="005D6DBD" w:rsidRDefault="00BE11FC" w:rsidP="005D6DBD">
            <w:pPr>
              <w:jc w:val="center"/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nnée scolaire : 202</w:t>
            </w:r>
            <w:r w:rsidR="005D6DBD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</w:t>
            </w:r>
            <w:r w:rsidRPr="003D2728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/202</w:t>
            </w:r>
            <w:r w:rsidR="005D6DBD">
              <w:rPr>
                <w:rFonts w:ascii="Bahnschrift SemiBold Condensed" w:hAnsi="Bahnschrift SemiBold Condensed" w:cstheme="majorBidi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  <w:bookmarkStart w:id="0" w:name="_GoBack"/>
            <w:bookmarkEnd w:id="0"/>
          </w:p>
        </w:tc>
      </w:tr>
      <w:tr w:rsidR="00EB24F0" w:rsidTr="00BA3E22">
        <w:tc>
          <w:tcPr>
            <w:tcW w:w="5670" w:type="dxa"/>
            <w:gridSpan w:val="2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EB24F0" w:rsidRPr="00EB24F0" w:rsidRDefault="00EB24F0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EB24F0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1</w:t>
            </w:r>
            <w:r w:rsidRPr="00EB24F0">
              <w:rPr>
                <w:rFonts w:asciiTheme="majorBidi" w:hAnsiTheme="majorBidi" w:cstheme="majorBidi"/>
                <w:sz w:val="28"/>
                <w:szCs w:val="28"/>
              </w:rPr>
              <w:t> </w:t>
            </w:r>
            <w:r w:rsidRPr="00EB24F0">
              <w:rPr>
                <w:rFonts w:asciiTheme="majorBidi" w:hAnsiTheme="majorBidi" w:cstheme="majorBidi"/>
                <w:sz w:val="26"/>
                <w:szCs w:val="26"/>
              </w:rPr>
              <w:t xml:space="preserve">: </w:t>
            </w:r>
          </w:p>
          <w:p w:rsidR="00EB24F0" w:rsidRPr="004751B2" w:rsidRDefault="00EB24F0" w:rsidP="00EB24F0">
            <w:pPr>
              <w:pStyle w:val="Paragraphedeliste"/>
              <w:numPr>
                <w:ilvl w:val="0"/>
                <w:numId w:val="1"/>
              </w:numPr>
              <w:ind w:left="175" w:hanging="283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  <w14:shadow w14:blurRad="38100" w14:dist="25400" w14:dir="5400000" w14:sx="100000" w14:sy="100000" w14:kx="0" w14:ky="0" w14:algn="ctr">
                    <w14:srgbClr w14:val="6E747A">
                      <w14:alpha w14:val="57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sur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/>
                      <w14:shadow w14:blurRad="38100" w14:dist="25400" w14:dir="5400000" w14:sx="100000" w14:sy="100000" w14:kx="0" w14:ky="0" w14:algn="ctr">
                        <w14:srgbClr w14:val="6E747A">
                          <w14:alpha w14:val="57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  <w14:shadow w14:blurRad="38100" w14:dist="25400" w14:dir="5400000" w14:sx="100000" w14:sy="100000" w14:kx="0" w14:ky="0" w14:algn="ctr">
                        <w14:srgbClr w14:val="6E747A">
                          <w14:alpha w14:val="57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R</m:t>
                  </m:r>
                </m:e>
                <m:sup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  <w14:shadow w14:blurRad="38100" w14:dist="25400" w14:dir="5400000" w14:sx="100000" w14:sy="100000" w14:kx="0" w14:ky="0" w14:algn="ctr">
                        <w14:srgbClr w14:val="6E747A">
                          <w14:alpha w14:val="57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*</m:t>
                  </m:r>
                </m:sup>
              </m:sSup>
            </m:oMath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 :</w:t>
            </w:r>
            <w:r w:rsidRPr="004751B2">
              <w:rPr>
                <w:position w:val="-24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0.75pt" o:ole="">
                  <v:imagedata r:id="rId7" o:title=""/>
                </v:shape>
                <o:OLEObject Type="Embed" ProgID="Equation.DSMT4" ShapeID="_x0000_i1025" DrawAspect="Content" ObjectID="_1696062111" r:id="rId8"/>
              </w:object>
            </w: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B24F0" w:rsidRPr="004751B2" w:rsidRDefault="00EB24F0" w:rsidP="00EB24F0">
            <w:pPr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  <w14:shadow w14:blurRad="38100" w14:dist="25400" w14:dir="5400000" w14:sx="100000" w14:sy="100000" w14:kx="0" w14:ky="0" w14:algn="ctr">
                    <w14:srgbClr w14:val="6E747A">
                      <w14:alpha w14:val="57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majorée par 1 sur </w:t>
            </w:r>
            <w:r w:rsidRPr="004751B2">
              <w:rPr>
                <w:rFonts w:asciiTheme="majorBidi" w:hAnsiTheme="majorBidi" w:cstheme="majorBidi"/>
                <w:position w:val="-12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60" w:dyaOrig="380">
                <v:shape id="_x0000_i1026" type="#_x0000_t75" style="width:18pt;height:18.75pt" o:ole="">
                  <v:imagedata r:id="rId9" o:title=""/>
                </v:shape>
                <o:OLEObject Type="Embed" ProgID="Equation.DSMT4" ShapeID="_x0000_i1026" DrawAspect="Content" ObjectID="_1696062112" r:id="rId10"/>
              </w:object>
            </w: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B24F0" w:rsidRPr="004751B2" w:rsidRDefault="00EB24F0" w:rsidP="00EB24F0">
            <w:pPr>
              <w:pStyle w:val="Paragraphedeliste"/>
              <w:numPr>
                <w:ilvl w:val="0"/>
                <w:numId w:val="1"/>
              </w:numPr>
              <w:ind w:left="317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  <w14:shadow w14:blurRad="38100" w14:dist="25400" w14:dir="5400000" w14:sx="100000" w14:sy="100000" w14:kx="0" w14:ky="0" w14:algn="ctr">
                    <w14:srgbClr w14:val="6E747A">
                      <w14:alpha w14:val="57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sur 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  <w14:shadow w14:blurRad="38100" w14:dist="25400" w14:dir="5400000" w14:sx="100000" w14:sy="100000" w14:kx="0" w14:ky="0" w14:algn="ctr">
                    <w14:srgbClr w14:val="6E747A">
                      <w14:alpha w14:val="57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R</m:t>
              </m:r>
            </m:oMath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 : </w:t>
            </w:r>
            <w:r w:rsidRPr="004751B2">
              <w:rPr>
                <w:rFonts w:asciiTheme="majorBidi" w:hAnsiTheme="majorBidi" w:cstheme="majorBidi"/>
                <w:position w:val="-24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40" w:dyaOrig="620">
                <v:shape id="_x0000_i1027" type="#_x0000_t75" style="width:92.25pt;height:30.75pt" o:ole="">
                  <v:imagedata r:id="rId11" o:title=""/>
                </v:shape>
                <o:OLEObject Type="Embed" ProgID="Equation.DSMT4" ShapeID="_x0000_i1027" DrawAspect="Content" ObjectID="_1696062113" r:id="rId12"/>
              </w:object>
            </w: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B24F0" w:rsidRPr="004751B2" w:rsidRDefault="00EB24F0" w:rsidP="004751B2">
            <w:pPr>
              <w:ind w:left="-43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  <w14:shadow w14:blurRad="38100" w14:dist="25400" w14:dir="5400000" w14:sx="100000" w14:sy="100000" w14:kx="0" w14:ky="0" w14:algn="ctr">
                    <w14:srgbClr w14:val="6E747A">
                      <w14:alpha w14:val="57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minorée par -2 sur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  <w14:shadow w14:blurRad="38100" w14:dist="25400" w14:dir="5400000" w14:sx="100000" w14:sy="100000" w14:kx="0" w14:ky="0" w14:algn="ctr">
                    <w14:srgbClr w14:val="6E747A">
                      <w14:alpha w14:val="57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 xml:space="preserve"> R</m:t>
              </m:r>
            </m:oMath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4751B2" w:rsidRPr="004751B2" w:rsidRDefault="004751B2" w:rsidP="004751B2">
            <w:pPr>
              <w:pStyle w:val="Paragraphedeliste"/>
              <w:numPr>
                <w:ilvl w:val="0"/>
                <w:numId w:val="1"/>
              </w:numPr>
              <w:ind w:left="317" w:hanging="261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4751B2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28" type="#_x0000_t75" style="width:11.25pt;height:12.75pt" o:ole="">
                  <v:imagedata r:id="rId13" o:title=""/>
                </v:shape>
                <o:OLEObject Type="Embed" ProgID="Equation.DSMT4" ShapeID="_x0000_i1028" DrawAspect="Content" ObjectID="_1696062114" r:id="rId14"/>
              </w:object>
            </w: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fonction définie par </w:t>
            </w:r>
            <w:r w:rsidRPr="004751B2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20" w:dyaOrig="720">
                <v:shape id="_x0000_i1029" type="#_x0000_t75" style="width:71.25pt;height:36pt" o:ole="">
                  <v:imagedata r:id="rId15" o:title=""/>
                </v:shape>
                <o:OLEObject Type="Embed" ProgID="Equation.DSMT4" ShapeID="_x0000_i1029" DrawAspect="Content" ObjectID="_1696062115" r:id="rId16"/>
              </w:object>
            </w: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751B2" w:rsidRPr="004751B2" w:rsidRDefault="004751B2" w:rsidP="004751B2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</w:t>
            </w:r>
            <w:r w:rsidRPr="004751B2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030" type="#_x0000_t75" style="width:18pt;height:18.75pt" o:ole="">
                  <v:imagedata r:id="rId17" o:title=""/>
                </v:shape>
                <o:OLEObject Type="Embed" ProgID="Equation.DSMT4" ShapeID="_x0000_i1030" DrawAspect="Content" ObjectID="_1696062116" r:id="rId18"/>
              </w:object>
            </w: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4751B2" w:rsidRPr="004751B2" w:rsidRDefault="004751B2" w:rsidP="004751B2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la fonction </w:t>
            </w:r>
            <w:r w:rsidRPr="004751B2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31" type="#_x0000_t75" style="width:11.25pt;height:12.75pt" o:ole="">
                  <v:imagedata r:id="rId19" o:title=""/>
                </v:shape>
                <o:OLEObject Type="Embed" ProgID="Equation.DSMT4" ShapeID="_x0000_i1031" DrawAspect="Content" ObjectID="_1696062117" r:id="rId20"/>
              </w:object>
            </w: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majorée par 1 et minorée par -3.</w:t>
            </w:r>
          </w:p>
          <w:p w:rsidR="004751B2" w:rsidRDefault="004751B2" w:rsidP="004751B2">
            <w:pPr>
              <w:pStyle w:val="Paragraphedeliste"/>
              <w:numPr>
                <w:ilvl w:val="0"/>
                <w:numId w:val="2"/>
              </w:numPr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nterpréter les résultats géométriquement.</w:t>
            </w:r>
          </w:p>
          <w:p w:rsidR="004751B2" w:rsidRPr="004751B2" w:rsidRDefault="004751B2" w:rsidP="004751B2">
            <w:pPr>
              <w:ind w:left="56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751B2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2</w:t>
            </w:r>
          </w:p>
          <w:p w:rsidR="004751B2" w:rsidRPr="00EA28C9" w:rsidRDefault="004751B2" w:rsidP="004751B2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32" type="#_x0000_t75" style="width:12pt;height:15.75pt" o:ole="">
                  <v:imagedata r:id="rId21" o:title=""/>
                </v:shape>
                <o:OLEObject Type="Embed" ProgID="Equation.DSMT4" ShapeID="_x0000_i1032" DrawAspect="Content" ObjectID="_1696062118" r:id="rId22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par </w:t>
            </w:r>
            <w:r w:rsidRPr="00EA28C9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80" w:dyaOrig="620">
                <v:shape id="_x0000_i1033" type="#_x0000_t75" style="width:63.75pt;height:31.5pt" o:ole="">
                  <v:imagedata r:id="rId23" o:title=""/>
                </v:shape>
                <o:OLEObject Type="Embed" ProgID="Equation.DSMT4" ShapeID="_x0000_i1033" DrawAspect="Content" ObjectID="_1696062119" r:id="rId24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751B2" w:rsidRPr="00EA28C9" w:rsidRDefault="004751B2" w:rsidP="00BE326C">
            <w:pPr>
              <w:pStyle w:val="Paragraphedeliste"/>
              <w:numPr>
                <w:ilvl w:val="0"/>
                <w:numId w:val="16"/>
              </w:numPr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EA28C9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034" type="#_x0000_t75" style="width:18pt;height:19.5pt" o:ole="">
                  <v:imagedata r:id="rId25" o:title=""/>
                </v:shape>
                <o:OLEObject Type="Embed" ProgID="Equation.DSMT4" ShapeID="_x0000_i1034" DrawAspect="Content" ObjectID="_1696062120" r:id="rId26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’ensemble de définition de la fonction </w:t>
            </w:r>
            <w:r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35" type="#_x0000_t75" style="width:12pt;height:15.75pt" o:ole="">
                  <v:imagedata r:id="rId27" o:title=""/>
                </v:shape>
                <o:OLEObject Type="Embed" ProgID="Equation.DSMT4" ShapeID="_x0000_i1035" DrawAspect="Content" ObjectID="_1696062121" r:id="rId28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751B2" w:rsidRPr="00EA28C9" w:rsidRDefault="004751B2" w:rsidP="00BE326C">
            <w:pPr>
              <w:pStyle w:val="Paragraphedeliste"/>
              <w:numPr>
                <w:ilvl w:val="0"/>
                <w:numId w:val="16"/>
              </w:numPr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320">
                <v:shape id="_x0000_i1036" type="#_x0000_t75" style="width:27pt;height:15.75pt" o:ole="">
                  <v:imagedata r:id="rId29" o:title=""/>
                </v:shape>
                <o:OLEObject Type="Embed" ProgID="Equation.DSMT4" ShapeID="_x0000_i1036" DrawAspect="Content" ObjectID="_1696062122" r:id="rId30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e valeur minimale de la fonction </w:t>
            </w:r>
            <w:r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37" type="#_x0000_t75" style="width:12pt;height:15.75pt" o:ole="">
                  <v:imagedata r:id="rId31" o:title=""/>
                </v:shape>
                <o:OLEObject Type="Embed" ProgID="Equation.DSMT4" ShapeID="_x0000_i1037" DrawAspect="Content" ObjectID="_1696062123" r:id="rId32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EA28C9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038" type="#_x0000_t75" style="width:36.75pt;height:19.5pt" o:ole="">
                  <v:imagedata r:id="rId33" o:title=""/>
                </v:shape>
                <o:OLEObject Type="Embed" ProgID="Equation.DSMT4" ShapeID="_x0000_i1038" DrawAspect="Content" ObjectID="_1696062124" r:id="rId34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4751B2" w:rsidRPr="00EA28C9" w:rsidRDefault="004751B2" w:rsidP="00BE326C">
            <w:pPr>
              <w:pStyle w:val="Paragraphedeliste"/>
              <w:numPr>
                <w:ilvl w:val="0"/>
                <w:numId w:val="16"/>
              </w:numPr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60" w:dyaOrig="320">
                <v:shape id="_x0000_i1039" type="#_x0000_t75" style="width:33pt;height:15.75pt" o:ole="">
                  <v:imagedata r:id="rId35" o:title=""/>
                </v:shape>
                <o:OLEObject Type="Embed" ProgID="Equation.DSMT4" ShapeID="_x0000_i1039" DrawAspect="Content" ObjectID="_1696062125" r:id="rId36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e valeur maximale de la fonction </w:t>
            </w:r>
            <w:r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40" type="#_x0000_t75" style="width:12pt;height:15.75pt" o:ole="">
                  <v:imagedata r:id="rId31" o:title=""/>
                </v:shape>
                <o:OLEObject Type="Embed" ProgID="Equation.DSMT4" ShapeID="_x0000_i1040" DrawAspect="Content" ObjectID="_1696062126" r:id="rId37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EA28C9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041" type="#_x0000_t75" style="width:36.75pt;height:19.5pt" o:ole="">
                  <v:imagedata r:id="rId38" o:title=""/>
                </v:shape>
                <o:OLEObject Type="Embed" ProgID="Equation.DSMT4" ShapeID="_x0000_i1041" DrawAspect="Content" ObjectID="_1696062127" r:id="rId39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EA28C9" w:rsidRPr="00EA28C9" w:rsidRDefault="00EA28C9" w:rsidP="00EA28C9">
            <w:pPr>
              <w:ind w:left="33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EA28C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3</w:t>
            </w:r>
          </w:p>
          <w:p w:rsidR="00EA28C9" w:rsidRPr="00EA28C9" w:rsidRDefault="00EA28C9" w:rsidP="00EA28C9">
            <w:pPr>
              <w:ind w:left="142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042" type="#_x0000_t75" style="width:24.75pt;height:15.75pt" o:ole="">
                  <v:imagedata r:id="rId40" o:title=""/>
                </v:shape>
                <o:OLEObject Type="Embed" ProgID="Equation.DSMT4" ShapeID="_x0000_i1042" DrawAspect="Content" ObjectID="_1696062128" r:id="rId41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EA28C9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43" type="#_x0000_t75" style="width:10.5pt;height:13.5pt" o:ole="">
                  <v:imagedata r:id="rId42" o:title=""/>
                </v:shape>
                <o:OLEObject Type="Embed" ProgID="Equation.DSMT4" ShapeID="_x0000_i1043" DrawAspect="Content" ObjectID="_1696062129" r:id="rId43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rois fonctions numériques telles que  </w:t>
            </w:r>
            <w:r w:rsidRPr="00EA28C9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540" w:dyaOrig="400">
                <v:shape id="_x0000_i1044" type="#_x0000_t75" style="width:76.5pt;height:19.5pt" o:ole="">
                  <v:imagedata r:id="rId44" o:title=""/>
                </v:shape>
                <o:OLEObject Type="Embed" ProgID="Equation.DSMT4" ShapeID="_x0000_i1044" DrawAspect="Content" ObjectID="_1696062130" r:id="rId45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EA28C9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60" w:dyaOrig="400">
                <v:shape id="_x0000_i1045" type="#_x0000_t75" style="width:82.5pt;height:19.5pt" o:ole="">
                  <v:imagedata r:id="rId46" o:title=""/>
                </v:shape>
                <o:OLEObject Type="Embed" ProgID="Equation.DSMT4" ShapeID="_x0000_i1045" DrawAspect="Content" ObjectID="_1696062131" r:id="rId47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et </w:t>
            </w:r>
            <w:r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40" w:dyaOrig="320">
                <v:shape id="_x0000_i1046" type="#_x0000_t75" style="width:1in;height:15.75pt" o:ole="">
                  <v:imagedata r:id="rId48" o:title=""/>
                </v:shape>
                <o:OLEObject Type="Embed" ProgID="Equation.DSMT4" ShapeID="_x0000_i1046" DrawAspect="Content" ObjectID="_1696062132" r:id="rId49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A28C9" w:rsidRPr="00EA28C9" w:rsidRDefault="00EA28C9" w:rsidP="00EA28C9">
            <w:pPr>
              <w:ind w:left="33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les fonctions </w:t>
            </w:r>
            <w:r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047" type="#_x0000_t75" style="width:24.75pt;height:15.75pt" o:ole="">
                  <v:imagedata r:id="rId40" o:title=""/>
                </v:shape>
                <o:OLEObject Type="Embed" ProgID="Equation.DSMT4" ShapeID="_x0000_i1047" DrawAspect="Content" ObjectID="_1696062133" r:id="rId50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EA28C9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48" type="#_x0000_t75" style="width:10.5pt;height:13.5pt" o:ole="">
                  <v:imagedata r:id="rId42" o:title=""/>
                </v:shape>
                <o:OLEObject Type="Embed" ProgID="Equation.DSMT4" ShapeID="_x0000_i1048" DrawAspect="Content" ObjectID="_1696062134" r:id="rId51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des fonctions périodiques et </w:t>
            </w:r>
            <w:r w:rsidR="00EB35FB" w:rsidRPr="00EA28C9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80" w:dyaOrig="320">
                <v:shape id="_x0000_i1049" type="#_x0000_t75" style="width:19.5pt;height:15.75pt" o:ole="">
                  <v:imagedata r:id="rId52" o:title=""/>
                </v:shape>
                <o:OLEObject Type="Embed" ProgID="Equation.DSMT4" ShapeID="_x0000_i1049" DrawAspect="Content" ObjectID="_1696062135" r:id="rId53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EA28C9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620">
                <v:shape id="_x0000_i1050" type="#_x0000_t75" style="width:12.75pt;height:31.5pt" o:ole="">
                  <v:imagedata r:id="rId54" o:title=""/>
                </v:shape>
                <o:OLEObject Type="Embed" ProgID="Equation.DSMT4" ShapeID="_x0000_i1050" DrawAspect="Content" ObjectID="_1696062136" r:id="rId55"/>
              </w:object>
            </w:r>
            <w:r w:rsidRPr="00EA28C9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respectivement leurs périodes.</w:t>
            </w:r>
          </w:p>
          <w:p w:rsidR="00EA28C9" w:rsidRPr="00EA28C9" w:rsidRDefault="00EA28C9" w:rsidP="00EA28C9">
            <w:pPr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A28C9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  <w:r w:rsidRPr="00EA28C9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A28C9" w:rsidRPr="00370C56" w:rsidRDefault="00EA28C9" w:rsidP="00EB35FB">
            <w:pPr>
              <w:pStyle w:val="Paragraphedeliste"/>
              <w:numPr>
                <w:ilvl w:val="0"/>
                <w:numId w:val="10"/>
              </w:numPr>
              <w:ind w:left="330" w:hanging="155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’égalité de </w:t>
            </w:r>
            <w:r w:rsidRPr="00370C56">
              <w:rPr>
                <w:position w:val="-10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51" type="#_x0000_t75" style="width:12pt;height:15.75pt" o:ole="">
                  <v:imagedata r:id="rId56" o:title=""/>
                </v:shape>
                <o:OLEObject Type="Embed" ProgID="Equation.DSMT4" ShapeID="_x0000_i1051" DrawAspect="Content" ObjectID="_1696062137" r:id="rId57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0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52" type="#_x0000_t75" style="width:10.5pt;height:12.75pt" o:ole="">
                  <v:imagedata r:id="rId58" o:title=""/>
                </v:shape>
                <o:OLEObject Type="Embed" ProgID="Equation.DSMT4" ShapeID="_x0000_i1052" DrawAspect="Content" ObjectID="_1696062138" r:id="rId59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les cas suivants : </w:t>
            </w:r>
          </w:p>
          <w:p w:rsidR="00EB35FB" w:rsidRPr="00370C56" w:rsidRDefault="00EA28C9" w:rsidP="00EA28C9">
            <w:p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position w:val="-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60" w:dyaOrig="620">
                <v:shape id="_x0000_i1053" type="#_x0000_t75" style="width:58.5pt;height:31.5pt" o:ole="">
                  <v:imagedata r:id="rId60" o:title=""/>
                </v:shape>
                <o:OLEObject Type="Embed" ProgID="Equation.DSMT4" ShapeID="_x0000_i1053" DrawAspect="Content" ObjectID="_1696062139" r:id="rId61"/>
              </w:object>
            </w:r>
            <w:r w:rsidRPr="00370C56"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60" w:dyaOrig="615">
                <v:shape id="_x0000_i1054" type="#_x0000_t75" style="width:47.25pt;height:30.75pt" o:ole="">
                  <v:imagedata r:id="rId62" o:title=""/>
                </v:shape>
                <o:OLEObject Type="Embed" ProgID="Equation.DSMT4" ShapeID="_x0000_i1054" DrawAspect="Content" ObjectID="_1696062140" r:id="rId63"/>
              </w:object>
            </w:r>
          </w:p>
          <w:p w:rsidR="00EB35FB" w:rsidRPr="00370C56" w:rsidRDefault="00EA28C9" w:rsidP="00EA28C9">
            <w:pPr>
              <w:tabs>
                <w:tab w:val="left" w:pos="284"/>
              </w:tabs>
              <w:spacing w:line="276" w:lineRule="auto"/>
              <w:rPr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position w:val="-1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60" w:dyaOrig="420">
                <v:shape id="_x0000_i1055" type="#_x0000_t75" style="width:88.5pt;height:21pt" o:ole="">
                  <v:imagedata r:id="rId64" o:title=""/>
                </v:shape>
                <o:OLEObject Type="Embed" ProgID="Equation.DSMT4" ShapeID="_x0000_i1055" DrawAspect="Content" ObjectID="_1696062141" r:id="rId65"/>
              </w:object>
            </w:r>
            <w:r w:rsidR="00EB35FB" w:rsidRPr="00370C56"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5" w:dyaOrig="405">
                <v:shape id="_x0000_i1056" type="#_x0000_t75" style="width:60.75pt;height:19.5pt" o:ole="">
                  <v:imagedata r:id="rId66" o:title=""/>
                </v:shape>
                <o:OLEObject Type="Embed" ProgID="Equation.DSMT4" ShapeID="_x0000_i1056" DrawAspect="Content" ObjectID="_1696062142" r:id="rId67"/>
              </w:object>
            </w:r>
            <w:r w:rsidRPr="00370C56">
              <w:rPr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</w:t>
            </w:r>
          </w:p>
          <w:p w:rsidR="00EA28C9" w:rsidRPr="00370C56" w:rsidRDefault="00EA28C9" w:rsidP="00EA28C9">
            <w:p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position w:val="-2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60" w:dyaOrig="620">
                <v:shape id="_x0000_i1057" type="#_x0000_t75" style="width:73.5pt;height:31.5pt" o:ole="">
                  <v:imagedata r:id="rId68" o:title=""/>
                </v:shape>
                <o:OLEObject Type="Embed" ProgID="Equation.DSMT4" ShapeID="_x0000_i1057" DrawAspect="Content" ObjectID="_1696062143" r:id="rId69"/>
              </w:object>
            </w:r>
            <w:r w:rsidR="00CC018A" w:rsidRPr="00370C56"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4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5" w:dyaOrig="405">
                <v:shape id="_x0000_i1058" type="#_x0000_t75" style="width:60.75pt;height:19.5pt" o:ole="">
                  <v:imagedata r:id="rId70" o:title=""/>
                </v:shape>
                <o:OLEObject Type="Embed" ProgID="Equation.DSMT4" ShapeID="_x0000_i1058" DrawAspect="Content" ObjectID="_1696062144" r:id="rId71"/>
              </w:object>
            </w:r>
            <w:r w:rsidR="00EB35FB" w:rsidRPr="00370C56">
              <w:rPr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  <w:r w:rsidRPr="00370C56"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CC018A" w:rsidRPr="00370C56" w:rsidRDefault="00EB35FB" w:rsidP="00CC018A">
            <w:pPr>
              <w:pStyle w:val="Paragraphedeliste"/>
              <w:numPr>
                <w:ilvl w:val="0"/>
                <w:numId w:val="10"/>
              </w:numPr>
              <w:tabs>
                <w:tab w:val="left" w:pos="175"/>
              </w:tabs>
              <w:spacing w:line="276" w:lineRule="auto"/>
              <w:ind w:left="330" w:hanging="438"/>
              <w:rPr>
                <w:rFonts w:asciiTheme="majorBidi" w:hAnsiTheme="majorBidi" w:cstheme="majorBidi"/>
                <w:sz w:val="26"/>
                <w:szCs w:val="26"/>
                <w:lang w:bidi="a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ient</w:t>
            </w:r>
            <w:r w:rsidRPr="00370C56">
              <w:rPr>
                <w:position w:val="-10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59" type="#_x0000_t75" style="width:12pt;height:15.75pt" o:ole="">
                  <v:imagedata r:id="rId72" o:title=""/>
                </v:shape>
                <o:OLEObject Type="Embed" ProgID="Equation.DSMT4" ShapeID="_x0000_i1059" DrawAspect="Content" ObjectID="_1696062145" r:id="rId73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position w:val="-10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60" type="#_x0000_t75" style="width:11.25pt;height:12.75pt" o:ole="">
                  <v:imagedata r:id="rId74" o:title=""/>
                </v:shape>
                <o:OLEObject Type="Embed" ProgID="Equation.DSMT4" ShapeID="_x0000_i1060" DrawAspect="Content" ObjectID="_1696062146" r:id="rId75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deux fonctions définies sur </w:t>
            </w:r>
            <w:r w:rsidRPr="00370C56">
              <w:rPr>
                <w:position w:val="-4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60">
                <v:shape id="_x0000_i1061" type="#_x0000_t75" style="width:12.75pt;height:12.75pt" o:ole="">
                  <v:imagedata r:id="rId76" o:title=""/>
                </v:shape>
                <o:OLEObject Type="Embed" ProgID="Equation.DSMT4" ShapeID="_x0000_i1061" DrawAspect="Content" ObjectID="_1696062147" r:id="rId77"/>
              </w:object>
            </w:r>
            <w:r w:rsidR="00CC018A"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ar </w:t>
            </w:r>
            <w:r w:rsidR="00CC018A"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19" w:dyaOrig="320">
                <v:shape id="_x0000_i1062" type="#_x0000_t75" style="width:85.5pt;height:15.75pt" o:ole="">
                  <v:imagedata r:id="rId78" o:title=""/>
                </v:shape>
                <o:OLEObject Type="Embed" ProgID="Equation.DSMT4" ShapeID="_x0000_i1062" DrawAspect="Content" ObjectID="_1696062148" r:id="rId79"/>
              </w:object>
            </w:r>
            <w:r w:rsidR="00CC018A"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="00CC018A"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960" w:dyaOrig="320">
                <v:shape id="_x0000_i1063" type="#_x0000_t75" style="width:96.75pt;height:15.75pt" o:ole="">
                  <v:imagedata r:id="rId80" o:title=""/>
                </v:shape>
                <o:OLEObject Type="Embed" ProgID="Equation.DSMT4" ShapeID="_x0000_i1063" DrawAspect="Content" ObjectID="_1696062149" r:id="rId81"/>
              </w:object>
            </w:r>
            <w:r w:rsidR="00CC018A"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CC018A" w:rsidRDefault="00CC018A" w:rsidP="00CC018A">
            <w:pPr>
              <w:tabs>
                <w:tab w:val="left" w:pos="175"/>
              </w:tabs>
              <w:spacing w:line="276" w:lineRule="auto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omparer </w:t>
            </w: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64" type="#_x0000_t75" style="width:12pt;height:15.75pt" o:ole="">
                  <v:imagedata r:id="rId82" o:title=""/>
                </v:shape>
                <o:OLEObject Type="Embed" ProgID="Equation.DSMT4" ShapeID="_x0000_i1064" DrawAspect="Content" ObjectID="_1696062150" r:id="rId83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65" type="#_x0000_t75" style="width:10.5pt;height:12.75pt" o:ole="">
                  <v:imagedata r:id="rId84" o:title=""/>
                </v:shape>
                <o:OLEObject Type="Embed" ProgID="Equation.DSMT4" ShapeID="_x0000_i1065" DrawAspect="Content" ObjectID="_1696062151" r:id="rId85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our tout </w:t>
            </w:r>
            <w:r w:rsidRPr="00370C56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66" type="#_x0000_t75" style="width:10.5pt;height:10.5pt" o:ole="">
                  <v:imagedata r:id="rId86" o:title=""/>
                </v:shape>
                <o:OLEObject Type="Embed" ProgID="Equation.DSMT4" ShapeID="_x0000_i1066" DrawAspect="Content" ObjectID="_1696062152" r:id="rId87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ces intervalles suivants  </w:t>
            </w:r>
            <w:r w:rsidRPr="00370C56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067" type="#_x0000_t75" style="width:36.75pt;height:19.5pt" o:ole="">
                  <v:imagedata r:id="rId88" o:title=""/>
                </v:shape>
                <o:OLEObject Type="Embed" ProgID="Equation.DSMT4" ShapeID="_x0000_i1067" DrawAspect="Content" ObjectID="_1696062153" r:id="rId89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; </w:t>
            </w:r>
            <w:r w:rsidRPr="00370C56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068" type="#_x0000_t75" style="width:36.75pt;height:19.5pt" o:ole="">
                  <v:imagedata r:id="rId90" o:title=""/>
                </v:shape>
                <o:OLEObject Type="Embed" ProgID="Equation.DSMT4" ShapeID="_x0000_i1068" DrawAspect="Content" ObjectID="_1696062154" r:id="rId91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400">
                <v:shape id="_x0000_i1069" type="#_x0000_t75" style="width:27.75pt;height:19.5pt" o:ole="">
                  <v:imagedata r:id="rId92" o:title=""/>
                </v:shape>
                <o:OLEObject Type="Embed" ProgID="Equation.DSMT4" ShapeID="_x0000_i1069" DrawAspect="Content" ObjectID="_1696062155" r:id="rId93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déduire les positions relatives sur </w:t>
            </w:r>
            <w:r w:rsidRPr="00370C56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070" type="#_x0000_t75" style="width:36.75pt;height:19.5pt" o:ole="">
                  <v:imagedata r:id="rId88" o:title=""/>
                </v:shape>
                <o:OLEObject Type="Embed" ProgID="Equation.DSMT4" ShapeID="_x0000_i1070" DrawAspect="Content" ObjectID="_1696062156" r:id="rId94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; </w:t>
            </w:r>
            <w:r w:rsidRPr="00370C56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071" type="#_x0000_t75" style="width:36.75pt;height:19.5pt" o:ole="">
                  <v:imagedata r:id="rId90" o:title=""/>
                </v:shape>
                <o:OLEObject Type="Embed" ProgID="Equation.DSMT4" ShapeID="_x0000_i1071" DrawAspect="Content" ObjectID="_1696062157" r:id="rId95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400">
                <v:shape id="_x0000_i1072" type="#_x0000_t75" style="width:27.75pt;height:19.5pt" o:ole="">
                  <v:imagedata r:id="rId92" o:title=""/>
                </v:shape>
                <o:OLEObject Type="Embed" ProgID="Equation.DSMT4" ShapeID="_x0000_i1072" DrawAspect="Content" ObjectID="_1696062158" r:id="rId96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2567E5" w:rsidRPr="00E64E9A" w:rsidRDefault="00BE326C" w:rsidP="00CC018A">
            <w:pPr>
              <w:tabs>
                <w:tab w:val="left" w:pos="175"/>
              </w:tabs>
              <w:spacing w:line="276" w:lineRule="auto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E64E9A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lastRenderedPageBreak/>
              <w:t>Exercice 07</w:t>
            </w:r>
          </w:p>
          <w:p w:rsidR="00BE326C" w:rsidRPr="00846498" w:rsidRDefault="00BE326C" w:rsidP="00CC018A">
            <w:pPr>
              <w:tabs>
                <w:tab w:val="left" w:pos="175"/>
              </w:tabs>
              <w:spacing w:line="276" w:lineRule="auto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73" type="#_x0000_t75" style="width:12pt;height:15.75pt" o:ole="">
                  <v:imagedata r:id="rId97" o:title=""/>
                </v:shape>
                <o:OLEObject Type="Embed" ProgID="Equation.DSMT4" ShapeID="_x0000_i1073" DrawAspect="Content" ObjectID="_1696062159" r:id="rId98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numérique définie par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20" w:dyaOrig="620">
                <v:shape id="_x0000_i1074" type="#_x0000_t75" style="width:66pt;height:30.75pt" o:ole="">
                  <v:imagedata r:id="rId99" o:title=""/>
                </v:shape>
                <o:OLEObject Type="Embed" ProgID="Equation.DSMT4" ShapeID="_x0000_i1074" DrawAspect="Content" ObjectID="_1696062160" r:id="rId100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BE326C" w:rsidRPr="00846498" w:rsidRDefault="00BE326C" w:rsidP="00C4730E">
            <w:pPr>
              <w:pStyle w:val="Paragraphedeliste"/>
              <w:numPr>
                <w:ilvl w:val="0"/>
                <w:numId w:val="23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1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40" w:dyaOrig="380">
                <v:shape id="_x0000_i1075" type="#_x0000_t75" style="width:17.25pt;height:18.75pt" o:ole="">
                  <v:imagedata r:id="rId101" o:title=""/>
                </v:shape>
                <o:OLEObject Type="Embed" ProgID="Equation.DSMT4" ShapeID="_x0000_i1075" DrawAspect="Content" ObjectID="_1696062161" r:id="rId102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BE326C" w:rsidRPr="00846498" w:rsidRDefault="00BE326C" w:rsidP="00C4730E">
            <w:pPr>
              <w:pStyle w:val="Paragraphedeliste"/>
              <w:numPr>
                <w:ilvl w:val="0"/>
                <w:numId w:val="23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a parité de la fonction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076" type="#_x0000_t75" style="width:12pt;height:15.75pt" o:ole="">
                  <v:imagedata r:id="rId103" o:title=""/>
                </v:shape>
                <o:OLEObject Type="Embed" ProgID="Equation.DSMT4" ShapeID="_x0000_i1076" DrawAspect="Content" ObjectID="_1696062162" r:id="rId104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C4730E" w:rsidRDefault="00BE326C" w:rsidP="00C4730E">
            <w:pPr>
              <w:pStyle w:val="Paragraphedeliste"/>
              <w:numPr>
                <w:ilvl w:val="0"/>
                <w:numId w:val="23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pour tous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77" type="#_x0000_t75" style="width:10.5pt;height:11.25pt" o:ole="">
                  <v:imagedata r:id="rId105" o:title=""/>
                </v:shape>
                <o:OLEObject Type="Embed" ProgID="Equation.DSMT4" ShapeID="_x0000_i1077" DrawAspect="Content" ObjectID="_1696062163" r:id="rId106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6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78" type="#_x0000_t75" style="width:10.5pt;height:13.5pt" o:ole="">
                  <v:imagedata r:id="rId107" o:title=""/>
                </v:shape>
                <o:OLEObject Type="Embed" ProgID="Equation.DSMT4" ShapeID="_x0000_i1078" DrawAspect="Content" ObjectID="_1696062164" r:id="rId108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ans 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1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079" type="#_x0000_t75" style="width:36.75pt;height:19.5pt" o:ole="">
                  <v:imagedata r:id="rId109" o:title=""/>
                </v:shape>
                <o:OLEObject Type="Embed" ProgID="Equation.DSMT4" ShapeID="_x0000_i1079" DrawAspect="Content" ObjectID="_1696062165" r:id="rId110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 on a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620">
                <v:shape id="_x0000_i1080" type="#_x0000_t75" style="width:53.25pt;height:30.75pt" o:ole="">
                  <v:imagedata r:id="rId111" o:title=""/>
                </v:shape>
                <o:OLEObject Type="Embed" ProgID="Equation.DSMT4" ShapeID="_x0000_i1080" DrawAspect="Content" ObjectID="_1696062166" r:id="rId112"/>
              </w:objec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C4730E" w:rsidRDefault="00BE326C" w:rsidP="00C4730E">
            <w:pPr>
              <w:pStyle w:val="Paragraphedeliste"/>
              <w:numPr>
                <w:ilvl w:val="0"/>
                <w:numId w:val="23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duire le sens de variations de la fonction </w:t>
            </w:r>
            <w:r w:rsidRPr="00846498">
              <w:rPr>
                <w:position w:val="-10"/>
              </w:rPr>
              <w:object w:dxaOrig="240" w:dyaOrig="320">
                <v:shape id="_x0000_i1081" type="#_x0000_t75" style="width:12pt;height:15.75pt" o:ole="">
                  <v:imagedata r:id="rId113" o:title=""/>
                </v:shape>
                <o:OLEObject Type="Embed" ProgID="Equation.DSMT4" ShapeID="_x0000_i1081" DrawAspect="Content" ObjectID="_1696062167" r:id="rId114"/>
              </w:object>
            </w: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="00E64E9A" w:rsidRPr="00846498">
              <w:rPr>
                <w:position w:val="-14"/>
              </w:rPr>
              <w:object w:dxaOrig="720" w:dyaOrig="400">
                <v:shape id="_x0000_i1082" type="#_x0000_t75" style="width:36pt;height:19.5pt" o:ole="">
                  <v:imagedata r:id="rId115" o:title=""/>
                </v:shape>
                <o:OLEObject Type="Embed" ProgID="Equation.DSMT4" ShapeID="_x0000_i1082" DrawAspect="Content" ObjectID="_1696062168" r:id="rId116"/>
              </w:object>
            </w: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E64E9A"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="00E64E9A" w:rsidRPr="00846498">
              <w:rPr>
                <w:position w:val="-14"/>
              </w:rPr>
              <w:object w:dxaOrig="540" w:dyaOrig="400">
                <v:shape id="_x0000_i1083" type="#_x0000_t75" style="width:27pt;height:19.5pt" o:ole="">
                  <v:imagedata r:id="rId117" o:title=""/>
                </v:shape>
                <o:OLEObject Type="Embed" ProgID="Equation.DSMT4" ShapeID="_x0000_i1083" DrawAspect="Content" ObjectID="_1696062169" r:id="rId118"/>
              </w:object>
            </w:r>
          </w:p>
          <w:p w:rsidR="00BE326C" w:rsidRPr="00C4730E" w:rsidRDefault="00E64E9A" w:rsidP="00C4730E">
            <w:pPr>
              <w:pStyle w:val="Paragraphedeliste"/>
              <w:numPr>
                <w:ilvl w:val="0"/>
                <w:numId w:val="23"/>
              </w:numPr>
              <w:tabs>
                <w:tab w:val="left" w:pos="175"/>
              </w:tabs>
              <w:spacing w:line="276" w:lineRule="auto"/>
              <w:ind w:left="175" w:hanging="283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Pr="00846498">
              <w:rPr>
                <w:position w:val="-10"/>
              </w:rPr>
              <w:object w:dxaOrig="240" w:dyaOrig="320">
                <v:shape id="_x0000_i1084" type="#_x0000_t75" style="width:12pt;height:15.75pt" o:ole="">
                  <v:imagedata r:id="rId113" o:title=""/>
                </v:shape>
                <o:OLEObject Type="Embed" ProgID="Equation.DSMT4" ShapeID="_x0000_i1084" DrawAspect="Content" ObjectID="_1696062170" r:id="rId119"/>
              </w:object>
            </w: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846498">
              <w:rPr>
                <w:position w:val="-14"/>
              </w:rPr>
              <w:object w:dxaOrig="340" w:dyaOrig="380">
                <v:shape id="_x0000_i1085" type="#_x0000_t75" style="width:17.25pt;height:18.75pt" o:ole="">
                  <v:imagedata r:id="rId101" o:title=""/>
                </v:shape>
                <o:OLEObject Type="Embed" ProgID="Equation.DSMT4" ShapeID="_x0000_i1085" DrawAspect="Content" ObjectID="_1696062171" r:id="rId120"/>
              </w:object>
            </w:r>
            <w:r w:rsidRPr="00C4730E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 précisant sa valeur maximale et sa valeur minimale.</w:t>
            </w:r>
          </w:p>
          <w:p w:rsidR="00846498" w:rsidRDefault="000504AD" w:rsidP="00846498">
            <w:pPr>
              <w:tabs>
                <w:tab w:val="left" w:pos="175"/>
              </w:tabs>
              <w:spacing w:line="276" w:lineRule="auto"/>
              <w:ind w:left="-108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single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</w:rPr>
              <w:t xml:space="preserve">  </w:t>
            </w:r>
            <w:r w:rsidR="00846498" w:rsidRPr="000504AD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846498" w:rsidRPr="00846498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8</w:t>
            </w:r>
          </w:p>
          <w:p w:rsidR="00F04D59" w:rsidRPr="00F04D59" w:rsidRDefault="00F04D59" w:rsidP="00F04D59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 et g</m:t>
              </m:r>
            </m:oMath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es fonctions définies par :</w:t>
            </w:r>
          </w:p>
          <w:p w:rsidR="00F04D59" w:rsidRPr="00F04D59" w:rsidRDefault="00F04D59" w:rsidP="00F04D59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04D59">
              <w:rPr>
                <w:rFonts w:asciiTheme="majorBidi" w:eastAsiaTheme="minorEastAsia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80" w:dyaOrig="320">
                <v:shape id="_x0000_i1086" type="#_x0000_t75" style="width:63.75pt;height:15.75pt" o:ole="">
                  <v:imagedata r:id="rId121" o:title=""/>
                </v:shape>
                <o:OLEObject Type="Embed" ProgID="Equation.DSMT4" ShapeID="_x0000_i1086" DrawAspect="Content" ObjectID="_1696062172" r:id="rId122"/>
              </w:object>
            </w:r>
            <w:r w:rsidRPr="00F04D59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04D59">
              <w:rPr>
                <w:rFonts w:asciiTheme="majorBidi" w:eastAsiaTheme="minorEastAsia" w:hAnsiTheme="majorBidi" w:cstheme="majorBidi"/>
                <w:color w:val="000000" w:themeColor="text1"/>
                <w:position w:val="-2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00" w:dyaOrig="620">
                <v:shape id="_x0000_i1087" type="#_x0000_t75" style="width:60pt;height:30.75pt" o:ole="">
                  <v:imagedata r:id="rId123" o:title=""/>
                </v:shape>
                <o:OLEObject Type="Embed" ProgID="Equation.DSMT4" ShapeID="_x0000_i1087" DrawAspect="Content" ObjectID="_1696062173" r:id="rId124"/>
              </w:object>
            </w:r>
            <w:r w:rsidRPr="00F04D59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F04D59" w:rsidRPr="00F04D59" w:rsidRDefault="00F04D59" w:rsidP="00F04D59">
            <w:pPr>
              <w:pStyle w:val="Paragraphedeliste"/>
              <w:numPr>
                <w:ilvl w:val="0"/>
                <w:numId w:val="18"/>
              </w:numPr>
              <w:ind w:left="175" w:hanging="283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 l’ensemble de définition de chacune des fonctions</w: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320">
                <v:shape id="_x0000_i1088" type="#_x0000_t75" style="width:24.75pt;height:15.75pt" o:ole="">
                  <v:imagedata r:id="rId125" o:title=""/>
                </v:shape>
                <o:OLEObject Type="Embed" ProgID="Equation.DSMT4" ShapeID="_x0000_i1088" DrawAspect="Content" ObjectID="_1696062174" r:id="rId12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089" type="#_x0000_t75" style="width:21.75pt;height:15.75pt" o:ole="">
                  <v:imagedata r:id="rId127" o:title=""/>
                </v:shape>
                <o:OLEObject Type="Embed" ProgID="Equation.DSMT4" ShapeID="_x0000_i1089" DrawAspect="Content" ObjectID="_1696062175" r:id="rId12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090" type="#_x0000_t75" style="width:21.75pt;height:15.75pt" o:ole="">
                  <v:imagedata r:id="rId129" o:title=""/>
                </v:shape>
                <o:OLEObject Type="Embed" ProgID="Equation.DSMT4" ShapeID="_x0000_i1090" DrawAspect="Content" ObjectID="_1696062176" r:id="rId13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846498" w:rsidRPr="00E72F20" w:rsidRDefault="00F04D59" w:rsidP="009D79EE">
            <w:pPr>
              <w:pStyle w:val="Paragraphedeliste"/>
              <w:numPr>
                <w:ilvl w:val="0"/>
                <w:numId w:val="18"/>
              </w:numPr>
              <w:ind w:left="175" w:hanging="283"/>
              <w:rPr>
                <w:b/>
                <w:bCs/>
                <w:sz w:val="24"/>
                <w:szCs w:val="24"/>
                <w:lang w:val="fr-MA"/>
              </w:rPr>
            </w:pP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’expression de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60" w:dyaOrig="400">
                <v:shape id="_x0000_i1091" type="#_x0000_t75" style="width:47.25pt;height:19.5pt" o:ole="">
                  <v:imagedata r:id="rId131" o:title=""/>
                </v:shape>
                <o:OLEObject Type="Embed" ProgID="Equation.DSMT4" ShapeID="_x0000_i1091" DrawAspect="Content" ObjectID="_1696062177" r:id="rId13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our tout </w:t>
            </w:r>
            <w:r w:rsidR="009D79EE" w:rsidRPr="00F04D59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380">
                <v:shape id="_x0000_i1092" type="#_x0000_t75" style="width:41.25pt;height:18.75pt" o:ole="">
                  <v:imagedata r:id="rId133" o:title=""/>
                </v:shape>
                <o:OLEObject Type="Embed" ProgID="Equation.DSMT4" ShapeID="_x0000_i1092" DrawAspect="Content" ObjectID="_1696062178" r:id="rId13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F04D59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40" w:dyaOrig="400">
                <v:shape id="_x0000_i1093" type="#_x0000_t75" style="width:47.25pt;height:19.5pt" o:ole="">
                  <v:imagedata r:id="rId135" o:title=""/>
                </v:shape>
                <o:OLEObject Type="Embed" ProgID="Equation.DSMT4" ShapeID="_x0000_i1093" DrawAspect="Content" ObjectID="_1696062179" r:id="rId13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our </w:t>
            </w:r>
            <w:r w:rsidR="00D562AF"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out</w:t>
            </w:r>
            <w:r w:rsidR="009D79EE" w:rsidRPr="009D79EE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380">
                <v:shape id="_x0000_i1094" type="#_x0000_t75" style="width:41.25pt;height:18.75pt" o:ole="">
                  <v:imagedata r:id="rId137" o:title=""/>
                </v:shape>
                <o:OLEObject Type="Embed" ProgID="Equation.DSMT4" ShapeID="_x0000_i1094" DrawAspect="Content" ObjectID="_1696062180" r:id="rId138"/>
              </w:object>
            </w:r>
            <w:r w:rsidRPr="00F04D59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E72F20" w:rsidRPr="00E72F20" w:rsidRDefault="00E72F20" w:rsidP="009D79EE">
            <w:pPr>
              <w:pStyle w:val="Paragraphedeliste"/>
              <w:numPr>
                <w:ilvl w:val="0"/>
                <w:numId w:val="18"/>
              </w:numPr>
              <w:ind w:left="175" w:hanging="283"/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Écrire sous forme d’une composée de deux fonctions dans les cas suivants : </w:t>
            </w:r>
          </w:p>
          <w:p w:rsidR="00E72F20" w:rsidRDefault="00E72F20" w:rsidP="00E72F20">
            <w:pPr>
              <w:ind w:left="33"/>
              <w:rPr>
                <w:b/>
                <w:bCs/>
                <w:sz w:val="24"/>
                <w:szCs w:val="24"/>
                <w:lang w:val="fr-MA"/>
              </w:rPr>
            </w:pPr>
            <w:r w:rsidRPr="00E72F20">
              <w:rPr>
                <w:b/>
                <w:bCs/>
                <w:position w:val="-24"/>
                <w:sz w:val="24"/>
                <w:szCs w:val="24"/>
                <w:lang w:val="fr-MA"/>
              </w:rPr>
              <w:object w:dxaOrig="1380" w:dyaOrig="620">
                <v:shape id="_x0000_i1095" type="#_x0000_t75" style="width:69pt;height:30.75pt" o:ole="">
                  <v:imagedata r:id="rId139" o:title=""/>
                </v:shape>
                <o:OLEObject Type="Embed" ProgID="Equation.DSMT4" ShapeID="_x0000_i1095" DrawAspect="Content" ObjectID="_1696062181" r:id="rId140"/>
              </w:object>
            </w:r>
            <w:r w:rsidR="00507945">
              <w:rPr>
                <w:b/>
                <w:bCs/>
                <w:sz w:val="24"/>
                <w:szCs w:val="24"/>
                <w:lang w:val="fr-MA"/>
              </w:rPr>
              <w:t xml:space="preserve"> ;  </w:t>
            </w:r>
            <w:r w:rsidR="00507945" w:rsidRPr="00507945">
              <w:rPr>
                <w:b/>
                <w:bCs/>
                <w:position w:val="-28"/>
                <w:sz w:val="24"/>
                <w:szCs w:val="24"/>
                <w:lang w:val="fr-MA"/>
              </w:rPr>
              <w:object w:dxaOrig="1600" w:dyaOrig="720">
                <v:shape id="_x0000_i1096" type="#_x0000_t75" style="width:80.25pt;height:36pt" o:ole="">
                  <v:imagedata r:id="rId141" o:title=""/>
                </v:shape>
                <o:OLEObject Type="Embed" ProgID="Equation.DSMT4" ShapeID="_x0000_i1096" DrawAspect="Content" ObjectID="_1696062182" r:id="rId142"/>
              </w:object>
            </w:r>
            <w:r w:rsidR="00507945">
              <w:rPr>
                <w:b/>
                <w:bCs/>
                <w:sz w:val="24"/>
                <w:szCs w:val="24"/>
                <w:lang w:val="fr-MA"/>
              </w:rPr>
              <w:t xml:space="preserve"> ; </w:t>
            </w:r>
            <w:r w:rsidR="00507945" w:rsidRPr="00507945">
              <w:rPr>
                <w:b/>
                <w:bCs/>
                <w:position w:val="-32"/>
                <w:sz w:val="24"/>
                <w:szCs w:val="24"/>
                <w:lang w:val="fr-MA"/>
              </w:rPr>
              <w:object w:dxaOrig="1359" w:dyaOrig="700">
                <v:shape id="_x0000_i1097" type="#_x0000_t75" style="width:68.25pt;height:35.25pt" o:ole="">
                  <v:imagedata r:id="rId143" o:title=""/>
                </v:shape>
                <o:OLEObject Type="Embed" ProgID="Equation.DSMT4" ShapeID="_x0000_i1097" DrawAspect="Content" ObjectID="_1696062183" r:id="rId144"/>
              </w:object>
            </w:r>
            <w:r w:rsidR="00507945"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</w:p>
          <w:p w:rsidR="00296346" w:rsidRPr="00D562AF" w:rsidRDefault="00296346" w:rsidP="00296346">
            <w:pPr>
              <w:pStyle w:val="Paragraphedeliste"/>
              <w:numPr>
                <w:ilvl w:val="0"/>
                <w:numId w:val="18"/>
              </w:numPr>
              <w:ind w:left="175" w:hanging="283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i</w:t>
            </w:r>
            <w:r w:rsidR="00D562AF"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</w: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 </w:t>
            </w:r>
            <w:r w:rsidRPr="00D562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98" type="#_x0000_t75" style="width:10.5pt;height:11.25pt" o:ole="">
                  <v:imagedata r:id="rId145" o:title=""/>
                </v:shape>
                <o:OLEObject Type="Embed" ProgID="Equation.DSMT4" ShapeID="_x0000_i1098" DrawAspect="Content" ObjectID="_1696062184" r:id="rId146"/>
              </w:objec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D562AF">
              <w:rPr>
                <w:rFonts w:asciiTheme="majorBidi" w:hAnsiTheme="majorBidi" w:cstheme="majorBidi"/>
                <w:position w:val="-6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220">
                <v:shape id="_x0000_i1099" type="#_x0000_t75" style="width:12pt;height:11.25pt" o:ole="">
                  <v:imagedata r:id="rId147" o:title=""/>
                </v:shape>
                <o:OLEObject Type="Embed" ProgID="Equation.DSMT4" ShapeID="_x0000_i1099" DrawAspect="Content" ObjectID="_1696062185" r:id="rId148"/>
              </w:objec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fonctions telles que </w:t>
            </w:r>
          </w:p>
          <w:p w:rsidR="00296346" w:rsidRPr="00D562AF" w:rsidRDefault="00296346" w:rsidP="00296346">
            <w:pPr>
              <w:pStyle w:val="Paragraphedeliste"/>
              <w:ind w:left="175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562AF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20" w:dyaOrig="320">
                <v:shape id="_x0000_i1100" type="#_x0000_t75" style="width:56.25pt;height:15.75pt" o:ole="">
                  <v:imagedata r:id="rId149" o:title=""/>
                </v:shape>
                <o:OLEObject Type="Embed" ProgID="Equation.DSMT4" ShapeID="_x0000_i1100" DrawAspect="Content" ObjectID="_1696062186" r:id="rId150"/>
              </w:objec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D562AF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20" w:dyaOrig="320">
                <v:shape id="_x0000_i1101" type="#_x0000_t75" style="width:90.75pt;height:15.75pt" o:ole="">
                  <v:imagedata r:id="rId151" o:title=""/>
                </v:shape>
                <o:OLEObject Type="Embed" ProgID="Equation.DSMT4" ShapeID="_x0000_i1101" DrawAspect="Content" ObjectID="_1696062187" r:id="rId152"/>
              </w:objec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296346" w:rsidRDefault="00296346" w:rsidP="0029634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/>
              </w:rPr>
            </w:pP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 la fonction</w:t>
            </w:r>
            <w:r w:rsidRPr="00D562AF">
              <w:rPr>
                <w:rFonts w:asciiTheme="majorBidi" w:hAnsiTheme="majorBidi" w:cstheme="majorBidi"/>
                <w:bCs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7D24BE" w:rsidRPr="00D562AF">
              <w:rPr>
                <w:rFonts w:asciiTheme="majorBidi" w:hAnsiTheme="majorBidi" w:cstheme="majorBidi"/>
                <w:bCs/>
                <w:position w:val="-6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102" type="#_x0000_t75" style="width:9.75pt;height:11.25pt" o:ole="">
                  <v:imagedata r:id="rId153" o:title=""/>
                </v:shape>
                <o:OLEObject Type="Embed" ProgID="Equation.DSMT4" ShapeID="_x0000_i1102" DrawAspect="Content" ObjectID="_1696062188" r:id="rId154"/>
              </w:object>
            </w:r>
            <w:r w:rsidRPr="00D562AF">
              <w:rPr>
                <w:rFonts w:asciiTheme="majorBidi" w:hAnsiTheme="majorBidi" w:cstheme="majorBidi"/>
                <w:bCs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D562AF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elle que</w:t>
            </w:r>
            <w:r w:rsidRPr="00D562AF">
              <w:rPr>
                <w:rFonts w:asciiTheme="majorBidi" w:hAnsiTheme="majorBidi" w:cstheme="majorBidi"/>
                <w:bCs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9E78D7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val="fr-MA"/>
              </w:rPr>
              <w:object w:dxaOrig="820" w:dyaOrig="220">
                <v:shape id="_x0000_i1103" type="#_x0000_t75" style="width:41.25pt;height:11.25pt" o:ole="">
                  <v:imagedata r:id="rId155" o:title=""/>
                </v:shape>
                <o:OLEObject Type="Embed" ProgID="Equation.DSMT4" ShapeID="_x0000_i1103" DrawAspect="Content" ObjectID="_1696062189" r:id="rId156"/>
              </w:object>
            </w:r>
          </w:p>
          <w:p w:rsidR="00D562AF" w:rsidRPr="00D562AF" w:rsidRDefault="00D562AF" w:rsidP="00296346">
            <w:pPr>
              <w:rPr>
                <w:b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562AF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9</w:t>
            </w:r>
          </w:p>
          <w:p w:rsidR="00116E76" w:rsidRPr="00116E76" w:rsidRDefault="00116E76" w:rsidP="00116E76">
            <w:pPr>
              <w:bidi/>
              <w:jc w:val="right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n considère les fonctions suivantes :</w:t>
            </w:r>
          </w:p>
          <w:p w:rsidR="00116E76" w:rsidRPr="00116E76" w:rsidRDefault="00116E76" w:rsidP="00116E76">
            <w:pPr>
              <w:bidi/>
              <w:jc w:val="right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position w:val="-10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19" w:dyaOrig="320">
                <v:shape id="_x0000_i1104" type="#_x0000_t75" style="width:85.5pt;height:15.75pt" o:ole="">
                  <v:imagedata r:id="rId157" o:title=""/>
                </v:shape>
                <o:OLEObject Type="Embed" ProgID="Equation.DSMT4" ShapeID="_x0000_i1104" DrawAspect="Content" ObjectID="_1696062190" r:id="rId158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position w:val="-24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40" w:dyaOrig="620">
                <v:shape id="_x0000_i1105" type="#_x0000_t75" style="width:66.75pt;height:30.75pt" o:ole="">
                  <v:imagedata r:id="rId159" o:title=""/>
                </v:shape>
                <o:OLEObject Type="Embed" ProgID="Equation.DSMT4" ShapeID="_x0000_i1105" DrawAspect="Content" ObjectID="_1696062191" r:id="rId160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116E76" w:rsidRPr="00116E76" w:rsidRDefault="00116E76" w:rsidP="00116E76">
            <w:pPr>
              <w:pStyle w:val="Paragraphedeliste"/>
              <w:numPr>
                <w:ilvl w:val="0"/>
                <w:numId w:val="20"/>
              </w:numPr>
              <w:ind w:left="317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116E76">
              <w:rPr>
                <w:position w:val="-14"/>
                <w:lang w:eastAsia="fr-FR" w:bidi="ar-MA"/>
              </w:rPr>
              <w:object w:dxaOrig="340" w:dyaOrig="380">
                <v:shape id="_x0000_i1106" type="#_x0000_t75" style="width:17.25pt;height:19.5pt" o:ole="">
                  <v:imagedata r:id="rId161" o:title=""/>
                </v:shape>
                <o:OLEObject Type="Embed" ProgID="Equation.DSMT4" ShapeID="_x0000_i1106" DrawAspect="Content" ObjectID="_1696062192" r:id="rId162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116E76">
              <w:rPr>
                <w:position w:val="-14"/>
                <w:lang w:eastAsia="fr-FR" w:bidi="ar-MA"/>
              </w:rPr>
              <w:object w:dxaOrig="340" w:dyaOrig="380">
                <v:shape id="_x0000_i1107" type="#_x0000_t75" style="width:17.25pt;height:19.5pt" o:ole="">
                  <v:imagedata r:id="rId163" o:title=""/>
                </v:shape>
                <o:OLEObject Type="Embed" ProgID="Equation.DSMT4" ShapeID="_x0000_i1107" DrawAspect="Content" ObjectID="_1696062193" r:id="rId164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116E76" w:rsidRPr="00116E76" w:rsidRDefault="00116E76" w:rsidP="00116E76">
            <w:pPr>
              <w:pStyle w:val="Paragraphedeliste"/>
              <w:numPr>
                <w:ilvl w:val="0"/>
                <w:numId w:val="20"/>
              </w:numPr>
              <w:ind w:left="317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116E76">
              <w:rPr>
                <w:position w:val="-14"/>
                <w:lang w:eastAsia="fr-FR" w:bidi="ar-MA"/>
              </w:rPr>
              <w:object w:dxaOrig="460" w:dyaOrig="380">
                <v:shape id="_x0000_i1108" type="#_x0000_t75" style="width:23.25pt;height:19.5pt" o:ole="">
                  <v:imagedata r:id="rId165" o:title=""/>
                </v:shape>
                <o:OLEObject Type="Embed" ProgID="Equation.DSMT4" ShapeID="_x0000_i1108" DrawAspect="Content" ObjectID="_1696062194" r:id="rId166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uis calculer </w:t>
            </w:r>
            <w:r w:rsidRPr="00116E76">
              <w:rPr>
                <w:position w:val="-14"/>
                <w:lang w:eastAsia="fr-FR" w:bidi="ar-MA"/>
              </w:rPr>
              <w:object w:dxaOrig="780" w:dyaOrig="400">
                <v:shape id="_x0000_i1109" type="#_x0000_t75" style="width:39pt;height:19.5pt" o:ole="">
                  <v:imagedata r:id="rId167" o:title=""/>
                </v:shape>
                <o:OLEObject Type="Embed" ProgID="Equation.DSMT4" ShapeID="_x0000_i1109" DrawAspect="Content" ObjectID="_1696062195" r:id="rId168"/>
              </w:object>
            </w:r>
          </w:p>
          <w:p w:rsidR="00116E76" w:rsidRPr="00116E76" w:rsidRDefault="00116E76" w:rsidP="00116E76">
            <w:pPr>
              <w:pStyle w:val="Paragraphedeliste"/>
              <w:numPr>
                <w:ilvl w:val="0"/>
                <w:numId w:val="20"/>
              </w:numPr>
              <w:ind w:left="317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Pr="00116E76">
              <w:rPr>
                <w:position w:val="-10"/>
                <w:lang w:eastAsia="fr-FR" w:bidi="ar-MA"/>
              </w:rPr>
              <w:object w:dxaOrig="240" w:dyaOrig="320">
                <v:shape id="_x0000_i1110" type="#_x0000_t75" style="width:12pt;height:15.75pt" o:ole="">
                  <v:imagedata r:id="rId169" o:title=""/>
                </v:shape>
                <o:OLEObject Type="Embed" ProgID="Equation.DSMT4" ShapeID="_x0000_i1110" DrawAspect="Content" ObjectID="_1696062196" r:id="rId170"/>
              </w:object>
            </w: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116E76">
              <w:rPr>
                <w:position w:val="-10"/>
                <w:lang w:eastAsia="fr-FR" w:bidi="ar-MA"/>
              </w:rPr>
              <w:object w:dxaOrig="220" w:dyaOrig="260">
                <v:shape id="_x0000_i1111" type="#_x0000_t75" style="width:11.25pt;height:13.5pt" o:ole="">
                  <v:imagedata r:id="rId171" o:title=""/>
                </v:shape>
                <o:OLEObject Type="Embed" ProgID="Equation.DSMT4" ShapeID="_x0000_i1111" DrawAspect="Content" ObjectID="_1696062197" r:id="rId172"/>
              </w:object>
            </w:r>
          </w:p>
          <w:p w:rsidR="00116E76" w:rsidRPr="00AE56DB" w:rsidRDefault="00116E76" w:rsidP="00116E76">
            <w:pPr>
              <w:pStyle w:val="Paragraphedeliste"/>
              <w:numPr>
                <w:ilvl w:val="0"/>
                <w:numId w:val="20"/>
              </w:numPr>
              <w:ind w:left="317"/>
              <w:rPr>
                <w:rFonts w:ascii="Amiri" w:eastAsia="Times New Roman" w:hAnsi="Amiri" w:cs="Amiri"/>
                <w:color w:val="000000"/>
                <w:lang w:eastAsia="fr-FR" w:bidi="ar-MA"/>
              </w:rPr>
            </w:pPr>
            <w:r w:rsidRPr="00116E76"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duire le tableau de variations de</w:t>
            </w:r>
            <w:r w:rsidRPr="00116E76">
              <w:rPr>
                <w:rFonts w:ascii="Amiri" w:hAnsi="Amiri" w:cs="Amiri"/>
                <w:color w:val="000000"/>
                <w:position w:val="-10"/>
                <w:lang w:eastAsia="fr-FR" w:bidi="ar-MA"/>
              </w:rPr>
              <w:object w:dxaOrig="440" w:dyaOrig="320">
                <v:shape id="_x0000_i1112" type="#_x0000_t75" style="width:21.75pt;height:15.75pt" o:ole="">
                  <v:imagedata r:id="rId173" o:title=""/>
                </v:shape>
                <o:OLEObject Type="Embed" ProgID="Equation.DSMT4" ShapeID="_x0000_i1112" DrawAspect="Content" ObjectID="_1696062198" r:id="rId174"/>
              </w:object>
            </w:r>
          </w:p>
          <w:p w:rsidR="00AE56DB" w:rsidRPr="00AE56DB" w:rsidRDefault="00AE56DB" w:rsidP="008E3B73">
            <w:pPr>
              <w:pStyle w:val="Paragraphedeliste"/>
              <w:ind w:left="33"/>
              <w:rPr>
                <w:rFonts w:ascii="Amiri" w:eastAsia="Times New Roman" w:hAnsi="Amiri" w:cs="Amiri"/>
                <w:b/>
                <w:bCs/>
                <w:color w:val="000000" w:themeColor="text1"/>
                <w:sz w:val="24"/>
                <w:szCs w:val="24"/>
                <w:u w:val="single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E56DB">
              <w:rPr>
                <w:rFonts w:asciiTheme="majorBidi" w:eastAsia="Times New Roman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:lang w:eastAsia="fr-FR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0</w:t>
            </w:r>
          </w:p>
          <w:p w:rsidR="00AE56DB" w:rsidRPr="000272D8" w:rsidRDefault="00AE56DB" w:rsidP="000272D8">
            <w:pPr>
              <w:pStyle w:val="Paragraphedeliste"/>
              <w:numPr>
                <w:ilvl w:val="0"/>
                <w:numId w:val="31"/>
              </w:numPr>
              <w:ind w:left="312" w:hanging="297"/>
              <w:rPr>
                <w:rFonts w:asciiTheme="majorBidi" w:hAnsiTheme="majorBidi" w:cstheme="majorBidi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272D8">
              <w:rPr>
                <w:rFonts w:asciiTheme="majorBidi" w:hAnsiTheme="majorBidi" w:cstheme="majorBidi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3F67E0">
              <w:rPr>
                <w:position w:val="-6"/>
              </w:rPr>
              <w:object w:dxaOrig="200" w:dyaOrig="279">
                <v:shape id="_x0000_i1113" type="#_x0000_t75" style="width:9.75pt;height:13.5pt" o:ole="">
                  <v:imagedata r:id="rId175" o:title=""/>
                </v:shape>
                <o:OLEObject Type="Embed" ProgID="Equation.DSMT4" ShapeID="_x0000_i1113" DrawAspect="Content" ObjectID="_1696062199" r:id="rId176"/>
              </w:object>
            </w:r>
            <w:r w:rsidRPr="000272D8">
              <w:rPr>
                <w:rFonts w:asciiTheme="majorBidi" w:hAnsiTheme="majorBidi" w:cstheme="majorBidi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numérique définie par </w:t>
            </w:r>
            <w:r w:rsidRPr="003F67E0">
              <w:rPr>
                <w:position w:val="-24"/>
              </w:rPr>
              <w:object w:dxaOrig="1840" w:dyaOrig="660">
                <v:shape id="_x0000_i1114" type="#_x0000_t75" style="width:91.5pt;height:33pt" o:ole="">
                  <v:imagedata r:id="rId177" o:title=""/>
                </v:shape>
                <o:OLEObject Type="Embed" ProgID="Equation.DSMT4" ShapeID="_x0000_i1114" DrawAspect="Content" ObjectID="_1696062200" r:id="rId178"/>
              </w:object>
            </w:r>
            <w:r w:rsidRPr="000272D8">
              <w:rPr>
                <w:rFonts w:asciiTheme="majorBidi" w:hAnsiTheme="majorBidi" w:cstheme="majorBidi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AE56DB" w:rsidRDefault="00AE56DB" w:rsidP="00AE56DB">
            <w:pPr>
              <w:pStyle w:val="Paragraphedeliste"/>
              <w:numPr>
                <w:ilvl w:val="0"/>
                <w:numId w:val="24"/>
              </w:numPr>
              <w:spacing w:after="160" w:line="259" w:lineRule="auto"/>
              <w:ind w:left="332" w:hanging="440"/>
              <w:rPr>
                <w:rFonts w:asciiTheme="majorBidi" w:hAnsiTheme="majorBidi" w:cstheme="majorBidi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F67E0">
              <w:rPr>
                <w:rFonts w:asciiTheme="majorBidi" w:hAnsiTheme="majorBidi" w:cstheme="majorBidi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3F67E0">
              <w:rPr>
                <w:position w:val="-12"/>
              </w:rPr>
              <w:object w:dxaOrig="320" w:dyaOrig="360">
                <v:shape id="_x0000_i1115" type="#_x0000_t75" style="width:15.75pt;height:18pt" o:ole="">
                  <v:imagedata r:id="rId179" o:title=""/>
                </v:shape>
                <o:OLEObject Type="Embed" ProgID="Equation.DSMT4" ShapeID="_x0000_i1115" DrawAspect="Content" ObjectID="_1696062201" r:id="rId180"/>
              </w:object>
            </w:r>
            <w:r w:rsidRPr="003F67E0">
              <w:rPr>
                <w:rFonts w:asciiTheme="majorBidi" w:hAnsiTheme="majorBidi" w:cstheme="majorBidi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’ensemble de définition de </w:t>
            </w:r>
            <w:r w:rsidRPr="003F67E0">
              <w:rPr>
                <w:position w:val="-6"/>
              </w:rPr>
              <w:object w:dxaOrig="200" w:dyaOrig="279">
                <v:shape id="_x0000_i1116" type="#_x0000_t75" style="width:9.75pt;height:13.5pt" o:ole="">
                  <v:imagedata r:id="rId181" o:title=""/>
                </v:shape>
                <o:OLEObject Type="Embed" ProgID="Equation.DSMT4" ShapeID="_x0000_i1116" DrawAspect="Content" ObjectID="_1696062202" r:id="rId182"/>
              </w:object>
            </w:r>
          </w:p>
          <w:p w:rsidR="00296346" w:rsidRPr="00AE56DB" w:rsidRDefault="00AE56DB" w:rsidP="00AE56DB">
            <w:pPr>
              <w:pStyle w:val="Paragraphedeliste"/>
              <w:numPr>
                <w:ilvl w:val="0"/>
                <w:numId w:val="24"/>
              </w:numPr>
              <w:spacing w:after="160" w:line="259" w:lineRule="auto"/>
              <w:ind w:left="332" w:hanging="440"/>
              <w:rPr>
                <w:rFonts w:asciiTheme="majorBidi" w:hAnsiTheme="majorBidi" w:cstheme="majorBidi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AE56DB">
              <w:rPr>
                <w:rFonts w:asciiTheme="majorBidi" w:hAnsiTheme="majorBidi" w:cstheme="majorBidi"/>
                <w:position w:val="-22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140" w:dyaOrig="580">
                <v:shape id="_x0000_i1117" type="#_x0000_t75" style="width:107.25pt;height:29.25pt" o:ole="">
                  <v:imagedata r:id="rId183" o:title=""/>
                </v:shape>
                <o:OLEObject Type="Embed" ProgID="Equation.DSMT4" ShapeID="_x0000_i1117" DrawAspect="Content" ObjectID="_1696062203" r:id="rId184"/>
              </w:object>
            </w:r>
          </w:p>
        </w:tc>
        <w:tc>
          <w:tcPr>
            <w:tcW w:w="5528" w:type="dxa"/>
            <w:gridSpan w:val="2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EB35FB" w:rsidRPr="00C4730E" w:rsidRDefault="00EB35FB" w:rsidP="00C4730E">
            <w:pPr>
              <w:pStyle w:val="Paragraphedeliste"/>
              <w:numPr>
                <w:ilvl w:val="0"/>
                <w:numId w:val="10"/>
              </w:numPr>
              <w:ind w:left="318" w:hanging="284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Soient </w:t>
            </w:r>
            <w:r w:rsidRPr="00370C56">
              <w:rPr>
                <w:position w:val="-10"/>
              </w:rPr>
              <w:object w:dxaOrig="240" w:dyaOrig="320">
                <v:shape id="_x0000_i1118" type="#_x0000_t75" style="width:12pt;height:15.75pt" o:ole="">
                  <v:imagedata r:id="rId185" o:title=""/>
                </v:shape>
                <o:OLEObject Type="Embed" ProgID="Equation.DSMT4" ShapeID="_x0000_i1118" DrawAspect="Content" ObjectID="_1696062204" r:id="rId186"/>
              </w:object>
            </w:r>
            <w:r w:rsidRPr="00C4730E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370C56">
              <w:rPr>
                <w:position w:val="-10"/>
              </w:rPr>
              <w:object w:dxaOrig="220" w:dyaOrig="260">
                <v:shape id="_x0000_i1119" type="#_x0000_t75" style="width:11.25pt;height:12.75pt" o:ole="">
                  <v:imagedata r:id="rId187" o:title=""/>
                </v:shape>
                <o:OLEObject Type="Embed" ProgID="Equation.DSMT4" ShapeID="_x0000_i1119" DrawAspect="Content" ObjectID="_1696062205" r:id="rId188"/>
              </w:object>
            </w:r>
            <w:r w:rsidRPr="00C4730E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deux fonctions </w:t>
            </w:r>
            <w:r w:rsidR="00C30ED9" w:rsidRPr="00C4730E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="00C30ED9" w:rsidRPr="00370C56">
              <w:rPr>
                <w:position w:val="-16"/>
              </w:rPr>
              <w:object w:dxaOrig="540" w:dyaOrig="440">
                <v:shape id="_x0000_i1120" type="#_x0000_t75" style="width:27pt;height:21.75pt" o:ole="">
                  <v:imagedata r:id="rId189" o:title=""/>
                </v:shape>
                <o:OLEObject Type="Embed" ProgID="Equation.DSMT4" ShapeID="_x0000_i1120" DrawAspect="Content" ObjectID="_1696062206" r:id="rId190"/>
              </w:object>
            </w:r>
            <w:r w:rsidR="00C30ED9" w:rsidRPr="00C4730E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="00C30ED9" w:rsidRPr="00370C56">
              <w:rPr>
                <w:position w:val="-16"/>
              </w:rPr>
              <w:object w:dxaOrig="520" w:dyaOrig="440">
                <v:shape id="_x0000_i1121" type="#_x0000_t75" style="width:25.5pt;height:21.75pt" o:ole="">
                  <v:imagedata r:id="rId191" o:title=""/>
                </v:shape>
                <o:OLEObject Type="Embed" ProgID="Equation.DSMT4" ShapeID="_x0000_i1121" DrawAspect="Content" ObjectID="_1696062207" r:id="rId192"/>
              </w:object>
            </w:r>
            <w:r w:rsidR="00C30ED9" w:rsidRPr="00C4730E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leurs représentations graphiques :</w:t>
            </w:r>
          </w:p>
          <w:p w:rsidR="00C30ED9" w:rsidRPr="00370C56" w:rsidRDefault="00C30ED9" w:rsidP="00C30ED9">
            <w:pPr>
              <w:ind w:left="34"/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="Amiri" w:hAnsi="Amiri" w:cs="Amiri"/>
                <w:noProof/>
                <w:rtl/>
                <w:lang w:eastAsia="fr-FR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anchor distT="0" distB="0" distL="114300" distR="114300" simplePos="0" relativeHeight="251659264" behindDoc="1" locked="0" layoutInCell="1" allowOverlap="1" wp14:anchorId="059012CD" wp14:editId="032DE7B7">
                  <wp:simplePos x="0" y="0"/>
                  <wp:positionH relativeFrom="column">
                    <wp:posOffset>285115</wp:posOffset>
                  </wp:positionH>
                  <wp:positionV relativeFrom="paragraph">
                    <wp:posOffset>194945</wp:posOffset>
                  </wp:positionV>
                  <wp:extent cx="2819400" cy="1902460"/>
                  <wp:effectExtent l="0" t="0" r="0" b="2540"/>
                  <wp:wrapTight wrapText="bothSides">
                    <wp:wrapPolygon edited="0">
                      <wp:start x="0" y="0"/>
                      <wp:lineTo x="0" y="21413"/>
                      <wp:lineTo x="21454" y="21413"/>
                      <wp:lineTo x="21454" y="0"/>
                      <wp:lineTo x="0" y="0"/>
                    </wp:wrapPolygon>
                  </wp:wrapTight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400" cy="1902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30ED9" w:rsidRPr="00370C56" w:rsidRDefault="00C30ED9" w:rsidP="00C30ED9">
            <w:pPr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ésoudre graphiquement : </w:t>
            </w:r>
          </w:p>
          <w:p w:rsidR="00C30ED9" w:rsidRPr="00370C56" w:rsidRDefault="00C30ED9" w:rsidP="00C30ED9">
            <w:pPr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300">
                <v:shape id="_x0000_i1122" type="#_x0000_t75" style="width:52.5pt;height:15pt" o:ole="">
                  <v:imagedata r:id="rId194" o:title=""/>
                </v:shape>
                <o:OLEObject Type="Embed" ProgID="Equation.DSMT4" ShapeID="_x0000_i1122" DrawAspect="Content" ObjectID="_1696062208" r:id="rId195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 ; </w:t>
            </w: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300">
                <v:shape id="_x0000_i1123" type="#_x0000_t75" style="width:52.5pt;height:15pt" o:ole="">
                  <v:imagedata r:id="rId196" o:title=""/>
                </v:shape>
                <o:OLEObject Type="Embed" ProgID="Equation.DSMT4" ShapeID="_x0000_i1123" DrawAspect="Content" ObjectID="_1696062209" r:id="rId197"/>
              </w:object>
            </w:r>
            <w:r w:rsidR="008F4A3E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</w: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;</w:t>
            </w:r>
            <w:r w:rsidR="008F4A3E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</w:t>
            </w: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60" w:dyaOrig="300">
                <v:shape id="_x0000_i1124" type="#_x0000_t75" style="width:38.25pt;height:15pt" o:ole="">
                  <v:imagedata r:id="rId198" o:title=""/>
                </v:shape>
                <o:OLEObject Type="Embed" ProgID="Equation.DSMT4" ShapeID="_x0000_i1124" DrawAspect="Content" ObjectID="_1696062210" r:id="rId199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60" w:dyaOrig="300">
                <v:shape id="_x0000_i1125" type="#_x0000_t75" style="width:38.25pt;height:15pt" o:ole="">
                  <v:imagedata r:id="rId200" o:title=""/>
                </v:shape>
                <o:OLEObject Type="Embed" ProgID="Equation.DSMT4" ShapeID="_x0000_i1125" DrawAspect="Content" ObjectID="_1696062211" r:id="rId201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9" w:dyaOrig="320">
                <v:shape id="_x0000_i1126" type="#_x0000_t75" style="width:60.75pt;height:15.75pt" o:ole="">
                  <v:imagedata r:id="rId202" o:title=""/>
                </v:shape>
                <o:OLEObject Type="Embed" ProgID="Equation.DSMT4" ShapeID="_x0000_i1126" DrawAspect="Content" ObjectID="_1696062212" r:id="rId203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C30ED9" w:rsidRPr="00370C56" w:rsidRDefault="00A45CDA" w:rsidP="00C30ED9">
            <w:pPr>
              <w:rPr>
                <w:rFonts w:asciiTheme="majorBidi" w:eastAsiaTheme="minorEastAsia" w:hAnsiTheme="majorBidi" w:cstheme="majorBidi"/>
                <w:b/>
                <w:sz w:val="28"/>
                <w:szCs w:val="28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b/>
                <w:sz w:val="28"/>
                <w:szCs w:val="28"/>
                <w:highlight w:val="lightGray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5</w:t>
            </w:r>
          </w:p>
          <w:p w:rsidR="00A45CDA" w:rsidRPr="00370C56" w:rsidRDefault="00A45CDA" w:rsidP="00A45CDA">
            <w:pPr>
              <w:tabs>
                <w:tab w:val="left" w:pos="990"/>
              </w:tabs>
              <w:ind w:left="142"/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370C56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27" type="#_x0000_t75" style="width:12.75pt;height:15.75pt" o:ole="">
                  <v:imagedata r:id="rId204" o:title=""/>
                </v:shape>
                <o:OLEObject Type="Embed" ProgID="Equation.DSMT4" ShapeID="_x0000_i1127" DrawAspect="Content" ObjectID="_1696062213" r:id="rId205"/>
              </w:object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370C56">
              <w:rPr>
                <w:rFonts w:asciiTheme="majorBidi" w:hAnsiTheme="majorBidi" w:cstheme="majorBidi"/>
                <w:sz w:val="26"/>
                <w:szCs w:val="26"/>
                <w:lang w:val="fr-MA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numérique dont le tableau de variations est le suivant :</w:t>
            </w:r>
          </w:p>
          <w:p w:rsidR="00A45CDA" w:rsidRPr="00370C56" w:rsidRDefault="00A45CDA" w:rsidP="00CC018A">
            <w:pPr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70C56">
              <w:rPr>
                <w:rFonts w:asciiTheme="majorBidi" w:eastAsiaTheme="minorEastAsia" w:hAnsiTheme="majorBidi" w:cstheme="majorBidi"/>
                <w:noProof/>
                <w:sz w:val="26"/>
                <w:szCs w:val="26"/>
                <w:lang w:eastAsia="fr-FR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26265F2" wp14:editId="53EDD1F9">
                  <wp:extent cx="3326130" cy="1321654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8772" cy="1350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="00CC018A" w:rsidRPr="00370C56"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440">
                <v:shape id="_x0000_i1128" type="#_x0000_t75" style="width:53.25pt;height:21.75pt" o:ole="">
                  <v:imagedata r:id="rId207" o:title=""/>
                </v:shape>
                <o:OLEObject Type="Embed" ProgID="Equation.DSMT4" ShapeID="_x0000_i1128" DrawAspect="Content" ObjectID="_1696062214" r:id="rId208"/>
              </w:object>
            </w:r>
            <w:r w:rsidR="00CC018A"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="00CC018A" w:rsidRPr="00370C56"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20" w:dyaOrig="440">
                <v:shape id="_x0000_i1129" type="#_x0000_t75" style="width:46.5pt;height:21.75pt" o:ole="">
                  <v:imagedata r:id="rId209" o:title=""/>
                </v:shape>
                <o:OLEObject Type="Embed" ProgID="Equation.DSMT4" ShapeID="_x0000_i1129" DrawAspect="Content" ObjectID="_1696062215" r:id="rId210"/>
              </w:object>
            </w:r>
            <w:r w:rsidR="00CC018A"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="00BE11FC" w:rsidRPr="00370C56"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80" w:dyaOrig="440">
                <v:shape id="_x0000_i1130" type="#_x0000_t75" style="width:54pt;height:21.75pt" o:ole="">
                  <v:imagedata r:id="rId211" o:title=""/>
                </v:shape>
                <o:OLEObject Type="Embed" ProgID="Equation.DSMT4" ShapeID="_x0000_i1130" DrawAspect="Content" ObjectID="_1696062216" r:id="rId212"/>
              </w:object>
            </w:r>
            <w:r w:rsidR="00CC018A"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BE11FC"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="00CC018A" w:rsidRPr="00370C56"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440">
                <v:shape id="_x0000_i1131" type="#_x0000_t75" style="width:53.25pt;height:21.75pt" o:ole="">
                  <v:imagedata r:id="rId213" o:title=""/>
                </v:shape>
                <o:OLEObject Type="Embed" ProgID="Equation.DSMT4" ShapeID="_x0000_i1131" DrawAspect="Content" ObjectID="_1696062217" r:id="rId214"/>
              </w:object>
            </w:r>
            <w:r w:rsidR="00BE11FC" w:rsidRPr="00370C56">
              <w:rPr>
                <w:rFonts w:asciiTheme="majorBidi" w:eastAsiaTheme="minorEastAsia" w:hAnsiTheme="majorBidi" w:cstheme="majorBidi"/>
                <w:sz w:val="26"/>
                <w:szCs w:val="26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C30ED9" w:rsidRPr="00AE5C0D" w:rsidRDefault="00BA5C7F" w:rsidP="00C30ED9">
            <w:pP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AE5C0D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 06</w:t>
            </w:r>
          </w:p>
          <w:p w:rsidR="00BA5C7F" w:rsidRPr="00846498" w:rsidRDefault="00AE5C0D" w:rsidP="00AE5C0D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846498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e fonction définie sur l’intervalle </w:t>
            </w:r>
            <w:r w:rsidRPr="00846498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400">
                <v:shape id="_x0000_i1132" type="#_x0000_t75" style="width:52.5pt;height:19.5pt" o:ole="">
                  <v:imagedata r:id="rId215" o:title=""/>
                </v:shape>
                <o:OLEObject Type="Embed" ProgID="Equation.DSMT4" ShapeID="_x0000_i1132" DrawAspect="Content" ObjectID="_1696062218" r:id="rId216"/>
              </w:object>
            </w:r>
            <w:r w:rsidRPr="00846498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ont la courbe est la suivante </w:t>
            </w:r>
            <w:r w:rsidRPr="0084649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2567E5" w:rsidRPr="00846498" w:rsidRDefault="002567E5" w:rsidP="00AE5C0D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567E5" w:rsidRPr="00846498" w:rsidRDefault="002567E5" w:rsidP="00AE5C0D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2567E5" w:rsidRPr="00846498" w:rsidRDefault="002567E5" w:rsidP="00AE5C0D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46498">
              <w:rPr>
                <w:bCs/>
                <w:noProof/>
                <w:color w:val="000000" w:themeColor="text1"/>
                <w:sz w:val="24"/>
                <w:szCs w:val="24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anchor distT="0" distB="0" distL="114300" distR="114300" simplePos="0" relativeHeight="251661312" behindDoc="0" locked="0" layoutInCell="1" allowOverlap="1" wp14:anchorId="0570D087" wp14:editId="53FC7587">
                  <wp:simplePos x="0" y="0"/>
                  <wp:positionH relativeFrom="margin">
                    <wp:posOffset>285115</wp:posOffset>
                  </wp:positionH>
                  <wp:positionV relativeFrom="margin">
                    <wp:posOffset>6736715</wp:posOffset>
                  </wp:positionV>
                  <wp:extent cx="2366645" cy="1436370"/>
                  <wp:effectExtent l="0" t="0" r="0" b="0"/>
                  <wp:wrapSquare wrapText="bothSides"/>
                  <wp:docPr id="25" name="Imag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fiure.PNG"/>
                          <pic:cNvPicPr/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6645" cy="1436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BA5C7F" w:rsidRPr="00846498" w:rsidRDefault="00BA5C7F" w:rsidP="00C30ED9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BA5C7F" w:rsidRPr="00846498" w:rsidRDefault="00BA5C7F" w:rsidP="00C30ED9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BA5C7F" w:rsidRPr="00846498" w:rsidRDefault="00BA5C7F" w:rsidP="00C30ED9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BA5C7F" w:rsidRPr="00846498" w:rsidRDefault="00BA5C7F" w:rsidP="00C30ED9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BA5C7F" w:rsidRPr="00846498" w:rsidRDefault="00BA5C7F" w:rsidP="00C30ED9">
            <w:pP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BA5C7F" w:rsidRPr="00C4730E" w:rsidRDefault="00AE5C0D" w:rsidP="00C4730E">
            <w:pPr>
              <w:pStyle w:val="Paragraphedeliste"/>
              <w:numPr>
                <w:ilvl w:val="0"/>
                <w:numId w:val="21"/>
              </w:numPr>
              <w:tabs>
                <w:tab w:val="left" w:pos="990"/>
              </w:tabs>
              <w:spacing w:line="276" w:lineRule="auto"/>
              <w:ind w:left="176" w:hanging="284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resser</w:t>
            </w:r>
            <w:r w:rsidR="00BA5C7F"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e tableau de variations de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="00BA5C7F"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I</m:t>
              </m:r>
            </m:oMath>
            <w:r w:rsidR="00BA5C7F"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C4730E" w:rsidRDefault="00AE5C0D" w:rsidP="00C4730E">
            <w:pPr>
              <w:pStyle w:val="Paragraphedeliste"/>
              <w:numPr>
                <w:ilvl w:val="0"/>
                <w:numId w:val="21"/>
              </w:numPr>
              <w:tabs>
                <w:tab w:val="left" w:pos="990"/>
              </w:tabs>
              <w:spacing w:line="276" w:lineRule="auto"/>
              <w:ind w:left="176" w:hanging="284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</w:t>
            </w:r>
            <w:r w:rsidR="00BA5C7F"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es extremums de la fonction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="00BA5C7F"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, puis le nombre de solutions de l’équation </w:t>
            </w: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846498">
              <w:rPr>
                <w:position w:val="-10"/>
                <w:lang w:val="fr-MA"/>
              </w:rPr>
              <w:object w:dxaOrig="859" w:dyaOrig="320">
                <v:shape id="_x0000_i1133" type="#_x0000_t75" style="width:42.75pt;height:15.75pt" o:ole="">
                  <v:imagedata r:id="rId218" o:title=""/>
                </v:shape>
                <o:OLEObject Type="Embed" ProgID="Equation.DSMT4" ShapeID="_x0000_i1133" DrawAspect="Content" ObjectID="_1696062219" r:id="rId219"/>
              </w:object>
            </w: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BA3E22" w:rsidRPr="00BA3E22" w:rsidRDefault="00AE5C0D" w:rsidP="003D2728">
            <w:pPr>
              <w:pStyle w:val="Paragraphedeliste"/>
              <w:numPr>
                <w:ilvl w:val="0"/>
                <w:numId w:val="21"/>
              </w:numPr>
              <w:tabs>
                <w:tab w:val="left" w:pos="990"/>
              </w:tabs>
              <w:spacing w:line="276" w:lineRule="auto"/>
              <w:ind w:left="176" w:hanging="284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BA5C7F"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graphiquement : </w:t>
            </w:r>
            <w:r w:rsidRPr="00846498">
              <w:rPr>
                <w:position w:val="-16"/>
                <w:lang w:val="fr-MA"/>
              </w:rPr>
              <w:object w:dxaOrig="1060" w:dyaOrig="440">
                <v:shape id="_x0000_i1134" type="#_x0000_t75" style="width:53.25pt;height:21.75pt" o:ole="">
                  <v:imagedata r:id="rId220" o:title=""/>
                </v:shape>
                <o:OLEObject Type="Embed" ProgID="Equation.DSMT4" ShapeID="_x0000_i1134" DrawAspect="Content" ObjectID="_1696062220" r:id="rId221"/>
              </w:object>
            </w: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,</w:t>
            </w:r>
            <w:r w:rsidRPr="00846498">
              <w:rPr>
                <w:position w:val="-16"/>
                <w:lang w:val="fr-MA"/>
              </w:rPr>
              <w:object w:dxaOrig="1200" w:dyaOrig="440">
                <v:shape id="_x0000_i1135" type="#_x0000_t75" style="width:60pt;height:21.75pt" o:ole="">
                  <v:imagedata r:id="rId222" o:title=""/>
                </v:shape>
                <o:OLEObject Type="Embed" ProgID="Equation.DSMT4" ShapeID="_x0000_i1135" DrawAspect="Content" ObjectID="_1696062221" r:id="rId223"/>
              </w:object>
            </w: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, </w:t>
            </w:r>
            <w:r w:rsidRPr="00846498">
              <w:rPr>
                <w:position w:val="-16"/>
                <w:lang w:val="fr-MA"/>
              </w:rPr>
              <w:object w:dxaOrig="940" w:dyaOrig="440">
                <v:shape id="_x0000_i1136" type="#_x0000_t75" style="width:47.25pt;height:21.75pt" o:ole="">
                  <v:imagedata r:id="rId224" o:title=""/>
                </v:shape>
                <o:OLEObject Type="Embed" ProgID="Equation.DSMT4" ShapeID="_x0000_i1136" DrawAspect="Content" ObjectID="_1696062222" r:id="rId225"/>
              </w:object>
            </w:r>
            <w:r w:rsidRPr="00C4730E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r w:rsidRPr="00846498">
              <w:rPr>
                <w:position w:val="-16"/>
                <w:lang w:val="fr-MA"/>
              </w:rPr>
              <w:object w:dxaOrig="940" w:dyaOrig="440">
                <v:shape id="_x0000_i1137" type="#_x0000_t75" style="width:47.25pt;height:21.75pt" o:ole="">
                  <v:imagedata r:id="rId226" o:title=""/>
                </v:shape>
                <o:OLEObject Type="Embed" ProgID="Equation.DSMT4" ShapeID="_x0000_i1137" DrawAspect="Content" ObjectID="_1696062223" r:id="rId227"/>
              </w:object>
            </w:r>
            <w:r w:rsidR="003D27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AE56DB" w:rsidRPr="008E3B73" w:rsidRDefault="00AE5C0D" w:rsidP="003D2728">
            <w:pPr>
              <w:tabs>
                <w:tab w:val="left" w:pos="990"/>
              </w:tabs>
              <w:spacing w:line="276" w:lineRule="auto"/>
              <w:ind w:left="-108"/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27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  </w:t>
            </w:r>
            <w:r w:rsidR="000272D8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II) </w:t>
            </w:r>
            <w:r w:rsidR="00AE56DB" w:rsidRPr="008E3B73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="00AE56DB" w:rsidRPr="008E3B7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38" type="#_x0000_t75" style="width:12pt;height:15.75pt" o:ole="">
                  <v:imagedata r:id="rId228" o:title=""/>
                </v:shape>
                <o:OLEObject Type="Embed" ProgID="Equation.DSMT4" ShapeID="_x0000_i1138" DrawAspect="Content" ObjectID="_1696062224" r:id="rId229"/>
              </w:object>
            </w:r>
            <w:r w:rsidR="00AE56DB" w:rsidRPr="008E3B73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="00AE56DB" w:rsidRPr="008E3B7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39" type="#_x0000_t75" style="width:11.25pt;height:13.5pt" o:ole="">
                  <v:imagedata r:id="rId230" o:title=""/>
                </v:shape>
                <o:OLEObject Type="Embed" ProgID="Equation.DSMT4" ShapeID="_x0000_i1139" DrawAspect="Content" ObjectID="_1696062225" r:id="rId231"/>
              </w:object>
            </w:r>
            <w:r w:rsidR="00AE56DB" w:rsidRPr="008E3B73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fonctions définies par </w:t>
            </w:r>
          </w:p>
          <w:p w:rsidR="00AE56DB" w:rsidRPr="008E3B73" w:rsidRDefault="00AE56DB" w:rsidP="00AE56DB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E3B73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00" w:dyaOrig="360">
                <v:shape id="_x0000_i1140" type="#_x0000_t75" style="width:85.5pt;height:18pt" o:ole="">
                  <v:imagedata r:id="rId232" o:title=""/>
                </v:shape>
                <o:OLEObject Type="Embed" ProgID="Equation.DSMT4" ShapeID="_x0000_i1140" DrawAspect="Content" ObjectID="_1696062226" r:id="rId233"/>
              </w:object>
            </w:r>
            <w:r w:rsidRPr="008E3B73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8E3B73">
              <w:rPr>
                <w:rFonts w:asciiTheme="majorBidi" w:hAnsiTheme="majorBidi" w:cstheme="majorBidi"/>
                <w:color w:val="000000" w:themeColor="text1"/>
                <w:position w:val="-22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80" w:dyaOrig="580">
                <v:shape id="_x0000_i1141" type="#_x0000_t75" style="width:58.5pt;height:29.25pt" o:ole="">
                  <v:imagedata r:id="rId234" o:title=""/>
                </v:shape>
                <o:OLEObject Type="Embed" ProgID="Equation.DSMT4" ShapeID="_x0000_i1141" DrawAspect="Content" ObjectID="_1696062227" r:id="rId235"/>
              </w:object>
            </w:r>
            <w:r w:rsidRPr="008E3B73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AE56DB" w:rsidRPr="008E3B73" w:rsidRDefault="00AE56DB" w:rsidP="008E3B73">
            <w:pPr>
              <w:pStyle w:val="Paragraphedeliste"/>
              <w:numPr>
                <w:ilvl w:val="0"/>
                <w:numId w:val="27"/>
              </w:numPr>
              <w:spacing w:after="160" w:line="259" w:lineRule="auto"/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E3B73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resser le tableau de variations de </w:t>
            </w:r>
            <w:r w:rsidRPr="008E3B7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42" type="#_x0000_t75" style="width:12pt;height:15.75pt" o:ole="">
                  <v:imagedata r:id="rId236" o:title=""/>
                </v:shape>
                <o:OLEObject Type="Embed" ProgID="Equation.DSMT4" ShapeID="_x0000_i1142" DrawAspect="Content" ObjectID="_1696062228" r:id="rId237"/>
              </w:object>
            </w:r>
            <w:r w:rsidRPr="008E3B73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8E3B7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43" type="#_x0000_t75" style="width:11.25pt;height:13.5pt" o:ole="">
                  <v:imagedata r:id="rId238" o:title=""/>
                </v:shape>
                <o:OLEObject Type="Embed" ProgID="Equation.DSMT4" ShapeID="_x0000_i1143" DrawAspect="Content" ObjectID="_1696062229" r:id="rId239"/>
              </w:object>
            </w:r>
            <w:r w:rsidRPr="008E3B73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AE56DB" w:rsidRDefault="00AE56DB" w:rsidP="008E3B73">
            <w:pPr>
              <w:pStyle w:val="Paragraphedeliste"/>
              <w:numPr>
                <w:ilvl w:val="0"/>
                <w:numId w:val="27"/>
              </w:numPr>
              <w:spacing w:after="160" w:line="259" w:lineRule="auto"/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E3B73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Vérifie que </w:t>
            </w:r>
            <w:r w:rsidRPr="008E3B73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40" w:dyaOrig="360">
                <v:shape id="_x0000_i1144" type="#_x0000_t75" style="width:132pt;height:18pt" o:ole="">
                  <v:imagedata r:id="rId240" o:title=""/>
                </v:shape>
                <o:OLEObject Type="Embed" ProgID="Equation.DSMT4" ShapeID="_x0000_i1144" DrawAspect="Content" ObjectID="_1696062230" r:id="rId241"/>
              </w:object>
            </w:r>
          </w:p>
          <w:p w:rsidR="008E3B73" w:rsidRPr="008E3B73" w:rsidRDefault="008E3B73" w:rsidP="000272D8">
            <w:pPr>
              <w:pStyle w:val="Paragraphedeliste"/>
              <w:numPr>
                <w:ilvl w:val="0"/>
                <w:numId w:val="27"/>
              </w:numPr>
              <w:spacing w:after="160" w:line="259" w:lineRule="auto"/>
              <w:ind w:left="158" w:hanging="284"/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n utilisant les variations de la fonction </w:t>
            </w:r>
            <w:r w:rsidRPr="008E3B7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45" type="#_x0000_t75" style="width:12pt;height:15.75pt" o:ole="">
                  <v:imagedata r:id="rId242" o:title=""/>
                </v:shape>
                <o:OLEObject Type="Embed" ProgID="Equation.DSMT4" ShapeID="_x0000_i1145" DrawAspect="Content" ObjectID="_1696062231" r:id="rId24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les variations de la fonction</w:t>
            </w:r>
            <w:r w:rsidRPr="008E3B7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46" type="#_x0000_t75" style="width:11.25pt;height:13.5pt" o:ole="">
                  <v:imagedata r:id="rId244" o:title=""/>
                </v:shape>
                <o:OLEObject Type="Embed" ProgID="Equation.DSMT4" ShapeID="_x0000_i1146" DrawAspect="Content" ObjectID="_1696062232" r:id="rId24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, </w:t>
            </w:r>
            <w:r w:rsid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udier les variations de la fonction </w:t>
            </w:r>
            <w:r w:rsidRPr="008E3B73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147" type="#_x0000_t75" style="width:9.75pt;height:13.5pt" o:ole="">
                  <v:imagedata r:id="rId246" o:title=""/>
                </v:shape>
                <o:OLEObject Type="Embed" ProgID="Equation.DSMT4" ShapeID="_x0000_i1147" DrawAspect="Content" ObjectID="_1696062233" r:id="rId24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Pr="008E3B73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148" type="#_x0000_t75" style="width:36.75pt;height:19.5pt" o:ole="">
                  <v:imagedata r:id="rId248" o:title=""/>
                </v:shape>
                <o:OLEObject Type="Embed" ProgID="Equation.DSMT4" ShapeID="_x0000_i1148" DrawAspect="Content" ObjectID="_1696062234" r:id="rId249"/>
              </w:object>
            </w:r>
            <w:r w:rsidR="000272D8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</w:t>
            </w:r>
            <w:r w:rsidRPr="008E3B73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149" type="#_x0000_t75" style="width:36.75pt;height:19.5pt" o:ole="">
                  <v:imagedata r:id="rId250" o:title=""/>
                </v:shape>
                <o:OLEObject Type="Embed" ProgID="Equation.DSMT4" ShapeID="_x0000_i1149" DrawAspect="Content" ObjectID="_1696062235" r:id="rId25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C30ED9" w:rsidRPr="00302BF1" w:rsidRDefault="00913625" w:rsidP="00AE5C0D">
            <w:pPr>
              <w:tabs>
                <w:tab w:val="left" w:pos="990"/>
              </w:tabs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1</w:t>
            </w:r>
          </w:p>
          <w:p w:rsidR="00EE0B8E" w:rsidRPr="00302BF1" w:rsidRDefault="00EE0B8E" w:rsidP="00EE0B8E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50" type="#_x0000_t75" style="width:12pt;height:15.75pt" o:ole="">
                  <v:imagedata r:id="rId252" o:title=""/>
                </v:shape>
                <o:OLEObject Type="Embed" ProgID="Equation.DSMT4" ShapeID="_x0000_i1150" DrawAspect="Content" ObjectID="_1696062236" r:id="rId253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51" type="#_x0000_t75" style="width:11.25pt;height:13.5pt" o:ole="">
                  <v:imagedata r:id="rId254" o:title=""/>
                </v:shape>
                <o:OLEObject Type="Embed" ProgID="Equation.DSMT4" ShapeID="_x0000_i1151" DrawAspect="Content" ObjectID="_1696062237" r:id="rId255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fonctions définies par :</w:t>
            </w:r>
          </w:p>
          <w:p w:rsidR="00EE0B8E" w:rsidRPr="00302BF1" w:rsidRDefault="00EE0B8E" w:rsidP="00EE0B8E">
            <w:pPr>
              <w:jc w:val="center"/>
              <w:rPr>
                <w:rFonts w:ascii="Cambria" w:hAnsi="Cambria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="Cambria" w:eastAsiaTheme="minorEastAsia" w:hAnsi="Cambria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00" w:dyaOrig="360">
                <v:shape id="_x0000_i1152" type="#_x0000_t75" style="width:54.75pt;height:18pt" o:ole="">
                  <v:imagedata r:id="rId256" o:title=""/>
                </v:shape>
                <o:OLEObject Type="Embed" ProgID="Equation.DSMT4" ShapeID="_x0000_i1152" DrawAspect="Content" ObjectID="_1696062238" r:id="rId257"/>
              </w:object>
            </w:r>
            <w:r w:rsidRPr="00302BF1">
              <w:rPr>
                <w:rFonts w:ascii="Cambria" w:eastAsiaTheme="minorEastAsia" w:hAnsi="Cambria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02BF1">
              <w:rPr>
                <w:rFonts w:ascii="Cambria" w:eastAsiaTheme="minorEastAsia" w:hAnsi="Cambria"/>
                <w:color w:val="000000" w:themeColor="text1"/>
                <w:position w:val="-14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420" w:dyaOrig="420">
                <v:shape id="_x0000_i1153" type="#_x0000_t75" style="width:70.5pt;height:21pt" o:ole="">
                  <v:imagedata r:id="rId258" o:title=""/>
                </v:shape>
                <o:OLEObject Type="Embed" ProgID="Equation.DSMT4" ShapeID="_x0000_i1153" DrawAspect="Content" ObjectID="_1696062239" r:id="rId259"/>
              </w:object>
            </w:r>
            <w:r w:rsidRPr="00302BF1">
              <w:rPr>
                <w:rFonts w:ascii="Cambria" w:eastAsiaTheme="minorEastAsia" w:hAnsi="Cambria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5761F" w:rsidRPr="00302BF1" w:rsidRDefault="00EE0B8E" w:rsidP="0085761F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en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6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440">
                <v:shape id="_x0000_i1154" type="#_x0000_t75" style="width:27pt;height:21.75pt" o:ole="">
                  <v:imagedata r:id="rId260" o:title=""/>
                </v:shape>
                <o:OLEObject Type="Embed" ProgID="Equation.DSMT4" ShapeID="_x0000_i1154" DrawAspect="Content" ObjectID="_1696062240" r:id="rId261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6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20" w:dyaOrig="440">
                <v:shape id="_x0000_i1155" type="#_x0000_t75" style="width:25.5pt;height:21.75pt" o:ole="">
                  <v:imagedata r:id="rId262" o:title=""/>
                </v:shape>
                <o:OLEObject Type="Embed" ProgID="Equation.DSMT4" ShapeID="_x0000_i1155" DrawAspect="Content" ObjectID="_1696062241" r:id="rId263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respectivement les courbes de </w:t>
            </w:r>
            <w:r w:rsidRPr="00302BF1">
              <w:rPr>
                <w:rFonts w:ascii="Cambria" w:hAnsi="Cambria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56" type="#_x0000_t75" style="width:12pt;height:15.75pt" o:ole="">
                  <v:imagedata r:id="rId252" o:title=""/>
                </v:shape>
                <o:OLEObject Type="Embed" ProgID="Equation.DSMT4" ShapeID="_x0000_i1156" DrawAspect="Content" ObjectID="_1696062242" r:id="rId264"/>
              </w:object>
            </w:r>
            <w:r w:rsidRPr="00302BF1">
              <w:rPr>
                <w:rFonts w:ascii="Cambria" w:hAnsi="Cambria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302BF1">
              <w:rPr>
                <w:rFonts w:ascii="Cambria" w:hAnsi="Cambria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57" type="#_x0000_t75" style="width:11.25pt;height:13.5pt" o:ole="">
                  <v:imagedata r:id="rId254" o:title=""/>
                </v:shape>
                <o:OLEObject Type="Embed" ProgID="Equation.DSMT4" ShapeID="_x0000_i1157" DrawAspect="Content" ObjectID="_1696062243" r:id="rId265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ans un repère orthonormé</w:t>
            </w:r>
            <w:r w:rsidRPr="00302BF1">
              <w:rPr>
                <w:rFonts w:asciiTheme="majorBidi" w:hAnsiTheme="majorBidi" w:cstheme="majorBidi"/>
                <w:color w:val="000000" w:themeColor="text1"/>
                <w:position w:val="-18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480">
                <v:shape id="_x0000_i1158" type="#_x0000_t75" style="width:41.25pt;height:24pt" o:ole="">
                  <v:imagedata r:id="rId266" o:title=""/>
                </v:shape>
                <o:OLEObject Type="Embed" ProgID="Equation.DSMT4" ShapeID="_x0000_i1158" DrawAspect="Content" ObjectID="_1696062244" r:id="rId267"/>
              </w:object>
            </w:r>
          </w:p>
          <w:p w:rsidR="0085761F" w:rsidRPr="00302BF1" w:rsidRDefault="00EE0B8E" w:rsidP="0085761F">
            <w:pPr>
              <w:pStyle w:val="Paragraphedeliste"/>
              <w:numPr>
                <w:ilvl w:val="0"/>
                <w:numId w:val="30"/>
              </w:numPr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érifier que</w:t>
            </w:r>
            <w:r w:rsidRPr="00302BF1">
              <w:rPr>
                <w:color w:val="000000" w:themeColor="text1"/>
                <w:position w:val="-14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9" w:dyaOrig="400">
                <v:shape id="_x0000_i1159" type="#_x0000_t75" style="width:60.75pt;height:19.5pt" o:ole="">
                  <v:imagedata r:id="rId268" o:title=""/>
                </v:shape>
                <o:OLEObject Type="Embed" ProgID="Equation.DSMT4" ShapeID="_x0000_i1159" DrawAspect="Content" ObjectID="_1696062245" r:id="rId269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, puis interpréter le résultat </w:t>
            </w:r>
            <w:r w:rsidR="00BE239B"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raphiquement.</w:t>
            </w:r>
          </w:p>
          <w:p w:rsidR="0085761F" w:rsidRPr="00302BF1" w:rsidRDefault="00EE0B8E" w:rsidP="00BE239B">
            <w:pPr>
              <w:pStyle w:val="Paragraphedeliste"/>
              <w:numPr>
                <w:ilvl w:val="0"/>
                <w:numId w:val="30"/>
              </w:numPr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resser le tableau de variations de</w:t>
            </w:r>
            <w:r w:rsidR="00302BF1"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302BF1"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40" w:dyaOrig="320">
                <v:shape id="_x0000_i1160" type="#_x0000_t75" style="width:12pt;height:15.75pt" o:ole="">
                  <v:imagedata r:id="rId252" o:title=""/>
                </v:shape>
                <o:OLEObject Type="Embed" ProgID="Equation.DSMT4" ShapeID="_x0000_i1160" DrawAspect="Content" ObjectID="_1696062246" r:id="rId270"/>
              </w:object>
            </w:r>
            <w:r w:rsidR="00302BF1"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="00302BF1"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61" type="#_x0000_t75" style="width:11.25pt;height:13.5pt" o:ole="">
                  <v:imagedata r:id="rId254" o:title=""/>
                </v:shape>
                <o:OLEObject Type="Embed" ProgID="Equation.DSMT4" ShapeID="_x0000_i1161" DrawAspect="Content" ObjectID="_1696062247" r:id="rId271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EE0B8E" w:rsidRPr="00302BF1" w:rsidRDefault="00EE0B8E" w:rsidP="0085761F">
            <w:pPr>
              <w:pStyle w:val="Paragraphedeliste"/>
              <w:numPr>
                <w:ilvl w:val="0"/>
                <w:numId w:val="30"/>
              </w:numPr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-Construire les courbes dans un repère orthonormé</w:t>
            </w:r>
            <w:r w:rsidRPr="00302BF1">
              <w:rPr>
                <w:color w:val="000000" w:themeColor="text1"/>
                <w:position w:val="-18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20" w:dyaOrig="480">
                <v:shape id="_x0000_i1162" type="#_x0000_t75" style="width:41.25pt;height:24pt" o:ole="">
                  <v:imagedata r:id="rId266" o:title=""/>
                </v:shape>
                <o:OLEObject Type="Embed" ProgID="Equation.DSMT4" ShapeID="_x0000_i1162" DrawAspect="Content" ObjectID="_1696062248" r:id="rId272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EE0B8E" w:rsidRPr="00302BF1" w:rsidRDefault="00EE0B8E" w:rsidP="00BE239B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b- Résoudre graphiquement l’inéquation </w:t>
            </w:r>
            <w:r w:rsidR="00BE239B" w:rsidRPr="00302B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00" w:dyaOrig="400">
                <v:shape id="_x0000_i1163" type="#_x0000_t75" style="width:64.5pt;height:19.5pt" o:ole="">
                  <v:imagedata r:id="rId273" o:title=""/>
                </v:shape>
                <o:OLEObject Type="Embed" ProgID="Equation.DSMT4" ShapeID="_x0000_i1163" DrawAspect="Content" ObjectID="_1696062249" r:id="rId274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85761F" w:rsidRPr="00302BF1" w:rsidRDefault="00EE0B8E" w:rsidP="0085761F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c- Déterminer graphiquement</w:t>
            </w:r>
            <w:r w:rsidR="0085761F"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85761F" w:rsidRPr="00302BF1">
              <w:rPr>
                <w:rFonts w:asciiTheme="majorBidi" w:hAnsiTheme="majorBidi" w:cstheme="majorBidi"/>
                <w:color w:val="000000" w:themeColor="text1"/>
                <w:position w:val="-16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40" w:dyaOrig="440">
                <v:shape id="_x0000_i1164" type="#_x0000_t75" style="width:57pt;height:21.75pt" o:ole="">
                  <v:imagedata r:id="rId275" o:title=""/>
                </v:shape>
                <o:OLEObject Type="Embed" ProgID="Equation.DSMT4" ShapeID="_x0000_i1164" DrawAspect="Content" ObjectID="_1696062250" r:id="rId276"/>
              </w:object>
            </w:r>
          </w:p>
          <w:p w:rsidR="00EE0B8E" w:rsidRPr="00302BF1" w:rsidRDefault="00BE239B" w:rsidP="00BE239B">
            <w:pPr>
              <w:pStyle w:val="Paragraphedeliste"/>
              <w:numPr>
                <w:ilvl w:val="0"/>
                <w:numId w:val="30"/>
              </w:numPr>
              <w:tabs>
                <w:tab w:val="left" w:pos="990"/>
              </w:tabs>
              <w:ind w:left="318"/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-Déterminer</w:t>
            </w:r>
            <w:r w:rsidR="0085761F" w:rsidRPr="00302B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60" w:dyaOrig="380">
                <v:shape id="_x0000_i1165" type="#_x0000_t75" style="width:23.25pt;height:18.75pt" o:ole="">
                  <v:imagedata r:id="rId277" o:title=""/>
                </v:shape>
                <o:OLEObject Type="Embed" ProgID="Equation.DSMT4" ShapeID="_x0000_i1165" DrawAspect="Content" ObjectID="_1696062251" r:id="rId278"/>
              </w:object>
            </w:r>
            <w:r w:rsidR="00EE0B8E"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EE0B8E" w:rsidRPr="00302BF1" w:rsidRDefault="00EE0B8E" w:rsidP="00BE239B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b- Étudie</w:t>
            </w:r>
            <w:r w:rsidR="00BE239B"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 les variations de la fonction</w:t>
            </w:r>
            <w:r w:rsidR="00BE239B"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40" w:dyaOrig="320">
                <v:shape id="_x0000_i1166" type="#_x0000_t75" style="width:21.75pt;height:15.75pt" o:ole="">
                  <v:imagedata r:id="rId279" o:title=""/>
                </v:shape>
                <o:OLEObject Type="Embed" ProgID="Equation.DSMT4" ShapeID="_x0000_i1166" DrawAspect="Content" ObjectID="_1696062252" r:id="rId280"/>
              </w:object>
            </w:r>
            <w:r w:rsidR="00BE239B"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à partir des variations des fonctions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f</m:t>
              </m:r>
            </m:oMath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m:oMath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  <w:lang w:val="f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g</m:t>
              </m:r>
            </m:oMath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ur </w:t>
            </w:r>
            <w:r w:rsidR="00BE239B" w:rsidRPr="00302B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400">
                <v:shape id="_x0000_i1167" type="#_x0000_t75" style="width:36.75pt;height:19.5pt" o:ole="">
                  <v:imagedata r:id="rId281" o:title=""/>
                </v:shape>
                <o:OLEObject Type="Embed" ProgID="Equation.DSMT4" ShapeID="_x0000_i1167" DrawAspect="Content" ObjectID="_1696062253" r:id="rId282"/>
              </w:object>
            </w:r>
          </w:p>
          <w:p w:rsidR="00EE0B8E" w:rsidRPr="00302BF1" w:rsidRDefault="00EE0B8E" w:rsidP="00BE239B">
            <w:pPr>
              <w:tabs>
                <w:tab w:val="left" w:pos="990"/>
              </w:tabs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c- Calculer </w:t>
            </w:r>
            <w:r w:rsidR="00BE239B" w:rsidRPr="00302B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320">
                <v:shape id="_x0000_i1168" type="#_x0000_t75" style="width:36.75pt;height:15.75pt" o:ole="">
                  <v:imagedata r:id="rId283" o:title=""/>
                </v:shape>
                <o:OLEObject Type="Embed" ProgID="Equation.DSMT4" ShapeID="_x0000_i1168" DrawAspect="Content" ObjectID="_1696062254" r:id="rId284"/>
              </w:object>
            </w:r>
            <w:r w:rsidR="00BE239B"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pour tout</w:t>
            </w:r>
            <w:r w:rsidR="00BE239B" w:rsidRPr="00302B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60" w:dyaOrig="380">
                <v:shape id="_x0000_i1169" type="#_x0000_t75" style="width:23.25pt;height:18.75pt" o:ole="">
                  <v:imagedata r:id="rId277" o:title=""/>
                </v:shape>
                <o:OLEObject Type="Embed" ProgID="Equation.DSMT4" ShapeID="_x0000_i1169" DrawAspect="Content" ObjectID="_1696062255" r:id="rId285"/>
              </w:object>
            </w:r>
            <w:r w:rsidRPr="00302BF1">
              <w:rPr>
                <w:rFonts w:asciiTheme="majorBidi" w:hAnsiTheme="majorBidi" w:cstheme="majorBidi"/>
                <w:color w:val="000000" w:themeColor="text1"/>
                <w:sz w:val="26"/>
                <w:szCs w:val="2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</w:t>
            </w:r>
          </w:p>
          <w:p w:rsidR="00913625" w:rsidRPr="00C30ED9" w:rsidRDefault="00913625" w:rsidP="00AE5C0D">
            <w:pPr>
              <w:tabs>
                <w:tab w:val="left" w:pos="99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</w:tc>
      </w:tr>
    </w:tbl>
    <w:p w:rsidR="00EB24F0" w:rsidRDefault="00EB24F0" w:rsidP="00BE11FC"/>
    <w:sectPr w:rsidR="00EB24F0" w:rsidSect="00BA3E22">
      <w:pgSz w:w="11906" w:h="16838"/>
      <w:pgMar w:top="142" w:right="1417" w:bottom="142" w:left="1417" w:header="142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2FAD" w:rsidRDefault="00B72FAD" w:rsidP="00EA28C9">
      <w:pPr>
        <w:spacing w:after="0" w:line="240" w:lineRule="auto"/>
      </w:pPr>
      <w:r>
        <w:separator/>
      </w:r>
    </w:p>
  </w:endnote>
  <w:endnote w:type="continuationSeparator" w:id="0">
    <w:p w:rsidR="00B72FAD" w:rsidRDefault="00B72FAD" w:rsidP="00EA28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hnschrift SemiBold Condensed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2FAD" w:rsidRDefault="00B72FAD" w:rsidP="00EA28C9">
      <w:pPr>
        <w:spacing w:after="0" w:line="240" w:lineRule="auto"/>
      </w:pPr>
      <w:r>
        <w:separator/>
      </w:r>
    </w:p>
  </w:footnote>
  <w:footnote w:type="continuationSeparator" w:id="0">
    <w:p w:rsidR="00B72FAD" w:rsidRDefault="00B72FAD" w:rsidP="00EA28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E635F"/>
    <w:multiLevelType w:val="hybridMultilevel"/>
    <w:tmpl w:val="1E4EF578"/>
    <w:lvl w:ilvl="0" w:tplc="AB1AB0C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8489C"/>
    <w:multiLevelType w:val="hybridMultilevel"/>
    <w:tmpl w:val="BA8E5F32"/>
    <w:lvl w:ilvl="0" w:tplc="287A4A0E">
      <w:start w:val="1"/>
      <w:numFmt w:val="decimal"/>
      <w:lvlText w:val="%1)"/>
      <w:lvlJc w:val="left"/>
      <w:pPr>
        <w:ind w:left="1080" w:hanging="72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3A37FB"/>
    <w:multiLevelType w:val="hybridMultilevel"/>
    <w:tmpl w:val="8BAE2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B52EC"/>
    <w:multiLevelType w:val="hybridMultilevel"/>
    <w:tmpl w:val="EFB22050"/>
    <w:lvl w:ilvl="0" w:tplc="43F0A60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B05942"/>
    <w:multiLevelType w:val="hybridMultilevel"/>
    <w:tmpl w:val="D954059E"/>
    <w:lvl w:ilvl="0" w:tplc="A8E01FB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1B5292"/>
    <w:multiLevelType w:val="hybridMultilevel"/>
    <w:tmpl w:val="E93C5250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BC5F1E"/>
    <w:multiLevelType w:val="hybridMultilevel"/>
    <w:tmpl w:val="015211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CE5992"/>
    <w:multiLevelType w:val="hybridMultilevel"/>
    <w:tmpl w:val="B4D27536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9F7C4C"/>
    <w:multiLevelType w:val="hybridMultilevel"/>
    <w:tmpl w:val="A710945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A02F76"/>
    <w:multiLevelType w:val="hybridMultilevel"/>
    <w:tmpl w:val="A460A95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B77FCE"/>
    <w:multiLevelType w:val="hybridMultilevel"/>
    <w:tmpl w:val="96581AD4"/>
    <w:lvl w:ilvl="0" w:tplc="7C28958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AC3DE9"/>
    <w:multiLevelType w:val="hybridMultilevel"/>
    <w:tmpl w:val="765C192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F450C7"/>
    <w:multiLevelType w:val="hybridMultilevel"/>
    <w:tmpl w:val="03E85ED8"/>
    <w:lvl w:ilvl="0" w:tplc="6116279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280F6F92"/>
    <w:multiLevelType w:val="hybridMultilevel"/>
    <w:tmpl w:val="7FFA3A9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6B1097"/>
    <w:multiLevelType w:val="hybridMultilevel"/>
    <w:tmpl w:val="C9181D5C"/>
    <w:lvl w:ilvl="0" w:tplc="CE089F4E">
      <w:start w:val="1"/>
      <w:numFmt w:val="decimal"/>
      <w:lvlText w:val="%1)"/>
      <w:lvlJc w:val="left"/>
      <w:pPr>
        <w:ind w:left="639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8F2436"/>
    <w:multiLevelType w:val="hybridMultilevel"/>
    <w:tmpl w:val="B6D45B6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AD1ED8"/>
    <w:multiLevelType w:val="hybridMultilevel"/>
    <w:tmpl w:val="FDAA18D8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96470F"/>
    <w:multiLevelType w:val="hybridMultilevel"/>
    <w:tmpl w:val="FECC8180"/>
    <w:lvl w:ilvl="0" w:tplc="0FEC56B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960E58"/>
    <w:multiLevelType w:val="hybridMultilevel"/>
    <w:tmpl w:val="C636B66C"/>
    <w:lvl w:ilvl="0" w:tplc="FF82BCC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B95E77"/>
    <w:multiLevelType w:val="hybridMultilevel"/>
    <w:tmpl w:val="775687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79D6952"/>
    <w:multiLevelType w:val="hybridMultilevel"/>
    <w:tmpl w:val="06B81DF6"/>
    <w:lvl w:ilvl="0" w:tplc="45C85DD4">
      <w:start w:val="1"/>
      <w:numFmt w:val="lowerLetter"/>
      <w:lvlText w:val="%1)"/>
      <w:lvlJc w:val="left"/>
      <w:pPr>
        <w:ind w:left="41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6" w:hanging="360"/>
      </w:pPr>
    </w:lvl>
    <w:lvl w:ilvl="2" w:tplc="040C001B" w:tentative="1">
      <w:start w:val="1"/>
      <w:numFmt w:val="lowerRoman"/>
      <w:lvlText w:val="%3."/>
      <w:lvlJc w:val="right"/>
      <w:pPr>
        <w:ind w:left="1856" w:hanging="180"/>
      </w:pPr>
    </w:lvl>
    <w:lvl w:ilvl="3" w:tplc="040C000F" w:tentative="1">
      <w:start w:val="1"/>
      <w:numFmt w:val="decimal"/>
      <w:lvlText w:val="%4."/>
      <w:lvlJc w:val="left"/>
      <w:pPr>
        <w:ind w:left="2576" w:hanging="360"/>
      </w:pPr>
    </w:lvl>
    <w:lvl w:ilvl="4" w:tplc="040C0019" w:tentative="1">
      <w:start w:val="1"/>
      <w:numFmt w:val="lowerLetter"/>
      <w:lvlText w:val="%5."/>
      <w:lvlJc w:val="left"/>
      <w:pPr>
        <w:ind w:left="3296" w:hanging="360"/>
      </w:pPr>
    </w:lvl>
    <w:lvl w:ilvl="5" w:tplc="040C001B" w:tentative="1">
      <w:start w:val="1"/>
      <w:numFmt w:val="lowerRoman"/>
      <w:lvlText w:val="%6."/>
      <w:lvlJc w:val="right"/>
      <w:pPr>
        <w:ind w:left="4016" w:hanging="180"/>
      </w:pPr>
    </w:lvl>
    <w:lvl w:ilvl="6" w:tplc="040C000F" w:tentative="1">
      <w:start w:val="1"/>
      <w:numFmt w:val="decimal"/>
      <w:lvlText w:val="%7."/>
      <w:lvlJc w:val="left"/>
      <w:pPr>
        <w:ind w:left="4736" w:hanging="360"/>
      </w:pPr>
    </w:lvl>
    <w:lvl w:ilvl="7" w:tplc="040C0019" w:tentative="1">
      <w:start w:val="1"/>
      <w:numFmt w:val="lowerLetter"/>
      <w:lvlText w:val="%8."/>
      <w:lvlJc w:val="left"/>
      <w:pPr>
        <w:ind w:left="5456" w:hanging="360"/>
      </w:pPr>
    </w:lvl>
    <w:lvl w:ilvl="8" w:tplc="040C001B" w:tentative="1">
      <w:start w:val="1"/>
      <w:numFmt w:val="lowerRoman"/>
      <w:lvlText w:val="%9."/>
      <w:lvlJc w:val="right"/>
      <w:pPr>
        <w:ind w:left="6176" w:hanging="180"/>
      </w:pPr>
    </w:lvl>
  </w:abstractNum>
  <w:abstractNum w:abstractNumId="21" w15:restartNumberingAfterBreak="0">
    <w:nsid w:val="61E66E63"/>
    <w:multiLevelType w:val="hybridMultilevel"/>
    <w:tmpl w:val="1046AC28"/>
    <w:lvl w:ilvl="0" w:tplc="7C28958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0A0A53"/>
    <w:multiLevelType w:val="hybridMultilevel"/>
    <w:tmpl w:val="CA00F802"/>
    <w:lvl w:ilvl="0" w:tplc="A03A6B7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DC109D"/>
    <w:multiLevelType w:val="hybridMultilevel"/>
    <w:tmpl w:val="0416171C"/>
    <w:lvl w:ilvl="0" w:tplc="287A4A0E">
      <w:start w:val="1"/>
      <w:numFmt w:val="decimal"/>
      <w:lvlText w:val="%1)"/>
      <w:lvlJc w:val="left"/>
      <w:pPr>
        <w:ind w:left="1080" w:hanging="72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017354"/>
    <w:multiLevelType w:val="hybridMultilevel"/>
    <w:tmpl w:val="5DFCFCD8"/>
    <w:lvl w:ilvl="0" w:tplc="287A4A0E">
      <w:start w:val="1"/>
      <w:numFmt w:val="decimal"/>
      <w:lvlText w:val="%1)"/>
      <w:lvlJc w:val="left"/>
      <w:pPr>
        <w:ind w:left="502" w:hanging="360"/>
      </w:pPr>
      <w:rPr>
        <w:rFonts w:ascii="Snap ITC" w:hAnsi="Snap ITC" w:hint="default"/>
        <w:sz w:val="20"/>
        <w:szCs w:val="20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5" w15:restartNumberingAfterBreak="0">
    <w:nsid w:val="72062851"/>
    <w:multiLevelType w:val="hybridMultilevel"/>
    <w:tmpl w:val="990E5CB4"/>
    <w:lvl w:ilvl="0" w:tplc="27EA8F8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6" w15:restartNumberingAfterBreak="0">
    <w:nsid w:val="76DD4EC0"/>
    <w:multiLevelType w:val="hybridMultilevel"/>
    <w:tmpl w:val="032CF510"/>
    <w:lvl w:ilvl="0" w:tplc="DAB4C34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8971DC4"/>
    <w:multiLevelType w:val="hybridMultilevel"/>
    <w:tmpl w:val="FE28EA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6F7F68"/>
    <w:multiLevelType w:val="hybridMultilevel"/>
    <w:tmpl w:val="D19E303A"/>
    <w:lvl w:ilvl="0" w:tplc="A35C790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9" w15:restartNumberingAfterBreak="0">
    <w:nsid w:val="7D11579A"/>
    <w:multiLevelType w:val="hybridMultilevel"/>
    <w:tmpl w:val="E592B2E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B434CC"/>
    <w:multiLevelType w:val="hybridMultilevel"/>
    <w:tmpl w:val="EC8C79EA"/>
    <w:lvl w:ilvl="0" w:tplc="174C11B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28"/>
  </w:num>
  <w:num w:numId="4">
    <w:abstractNumId w:val="5"/>
  </w:num>
  <w:num w:numId="5">
    <w:abstractNumId w:val="6"/>
  </w:num>
  <w:num w:numId="6">
    <w:abstractNumId w:val="25"/>
  </w:num>
  <w:num w:numId="7">
    <w:abstractNumId w:val="13"/>
  </w:num>
  <w:num w:numId="8">
    <w:abstractNumId w:val="7"/>
  </w:num>
  <w:num w:numId="9">
    <w:abstractNumId w:val="0"/>
  </w:num>
  <w:num w:numId="10">
    <w:abstractNumId w:val="1"/>
  </w:num>
  <w:num w:numId="11">
    <w:abstractNumId w:val="26"/>
  </w:num>
  <w:num w:numId="12">
    <w:abstractNumId w:val="9"/>
  </w:num>
  <w:num w:numId="13">
    <w:abstractNumId w:val="12"/>
  </w:num>
  <w:num w:numId="14">
    <w:abstractNumId w:val="27"/>
  </w:num>
  <w:num w:numId="15">
    <w:abstractNumId w:val="30"/>
  </w:num>
  <w:num w:numId="16">
    <w:abstractNumId w:val="24"/>
  </w:num>
  <w:num w:numId="17">
    <w:abstractNumId w:val="22"/>
  </w:num>
  <w:num w:numId="18">
    <w:abstractNumId w:val="10"/>
  </w:num>
  <w:num w:numId="19">
    <w:abstractNumId w:val="14"/>
  </w:num>
  <w:num w:numId="20">
    <w:abstractNumId w:val="2"/>
  </w:num>
  <w:num w:numId="21">
    <w:abstractNumId w:val="8"/>
  </w:num>
  <w:num w:numId="22">
    <w:abstractNumId w:val="17"/>
  </w:num>
  <w:num w:numId="23">
    <w:abstractNumId w:val="21"/>
  </w:num>
  <w:num w:numId="24">
    <w:abstractNumId w:val="23"/>
  </w:num>
  <w:num w:numId="25">
    <w:abstractNumId w:val="3"/>
  </w:num>
  <w:num w:numId="26">
    <w:abstractNumId w:val="18"/>
  </w:num>
  <w:num w:numId="27">
    <w:abstractNumId w:val="16"/>
  </w:num>
  <w:num w:numId="28">
    <w:abstractNumId w:val="19"/>
  </w:num>
  <w:num w:numId="29">
    <w:abstractNumId w:val="15"/>
  </w:num>
  <w:num w:numId="30">
    <w:abstractNumId w:val="29"/>
  </w:num>
  <w:num w:numId="3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24F0"/>
    <w:rsid w:val="000272D8"/>
    <w:rsid w:val="0002757E"/>
    <w:rsid w:val="000504AD"/>
    <w:rsid w:val="000609D1"/>
    <w:rsid w:val="000A73AC"/>
    <w:rsid w:val="00116E76"/>
    <w:rsid w:val="00144C81"/>
    <w:rsid w:val="001A3B1A"/>
    <w:rsid w:val="002567E5"/>
    <w:rsid w:val="00296346"/>
    <w:rsid w:val="00302BF1"/>
    <w:rsid w:val="00370C56"/>
    <w:rsid w:val="003D2728"/>
    <w:rsid w:val="003D2B3F"/>
    <w:rsid w:val="004751B2"/>
    <w:rsid w:val="00507945"/>
    <w:rsid w:val="005D6DBD"/>
    <w:rsid w:val="007072C1"/>
    <w:rsid w:val="00737206"/>
    <w:rsid w:val="0075341C"/>
    <w:rsid w:val="007D24BE"/>
    <w:rsid w:val="00846498"/>
    <w:rsid w:val="0085761F"/>
    <w:rsid w:val="008E3B73"/>
    <w:rsid w:val="008F4A3E"/>
    <w:rsid w:val="00913625"/>
    <w:rsid w:val="009D79EE"/>
    <w:rsid w:val="00A04B56"/>
    <w:rsid w:val="00A45CDA"/>
    <w:rsid w:val="00AC08AB"/>
    <w:rsid w:val="00AE56DB"/>
    <w:rsid w:val="00AE5C0D"/>
    <w:rsid w:val="00B2047F"/>
    <w:rsid w:val="00B72FAD"/>
    <w:rsid w:val="00BA3E22"/>
    <w:rsid w:val="00BA5C7F"/>
    <w:rsid w:val="00BB2393"/>
    <w:rsid w:val="00BE11FC"/>
    <w:rsid w:val="00BE239B"/>
    <w:rsid w:val="00BE326C"/>
    <w:rsid w:val="00BF132F"/>
    <w:rsid w:val="00C30ED9"/>
    <w:rsid w:val="00C4730E"/>
    <w:rsid w:val="00CC018A"/>
    <w:rsid w:val="00D34DED"/>
    <w:rsid w:val="00D562AF"/>
    <w:rsid w:val="00DD0890"/>
    <w:rsid w:val="00DE32E6"/>
    <w:rsid w:val="00DF5212"/>
    <w:rsid w:val="00E64E9A"/>
    <w:rsid w:val="00E72F20"/>
    <w:rsid w:val="00EA28C9"/>
    <w:rsid w:val="00EB24F0"/>
    <w:rsid w:val="00EB35FB"/>
    <w:rsid w:val="00EE0B8E"/>
    <w:rsid w:val="00F04D59"/>
    <w:rsid w:val="00F1319D"/>
    <w:rsid w:val="00F608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DE7F98B9-4B75-4EDA-83B3-AE7C428B6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B24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EB24F0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4751B2"/>
  </w:style>
  <w:style w:type="paragraph" w:styleId="En-tte">
    <w:name w:val="header"/>
    <w:basedOn w:val="Normal"/>
    <w:link w:val="En-tteCar"/>
    <w:uiPriority w:val="99"/>
    <w:unhideWhenUsed/>
    <w:rsid w:val="00EA28C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A28C9"/>
  </w:style>
  <w:style w:type="paragraph" w:styleId="Pieddepage">
    <w:name w:val="footer"/>
    <w:basedOn w:val="Normal"/>
    <w:link w:val="PieddepageCar"/>
    <w:uiPriority w:val="99"/>
    <w:unhideWhenUsed/>
    <w:rsid w:val="00EA28C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A28C9"/>
  </w:style>
  <w:style w:type="character" w:styleId="Textedelespacerserv">
    <w:name w:val="Placeholder Text"/>
    <w:basedOn w:val="Policepardfaut"/>
    <w:uiPriority w:val="99"/>
    <w:semiHidden/>
    <w:rsid w:val="0085761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8.wmf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8.bin"/><Relationship Id="rId279" Type="http://schemas.openxmlformats.org/officeDocument/2006/relationships/image" Target="media/image132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png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2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3.png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png"/><Relationship Id="rId207" Type="http://schemas.openxmlformats.org/officeDocument/2006/relationships/image" Target="media/image98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25.wmf"/><Relationship Id="rId281" Type="http://schemas.openxmlformats.org/officeDocument/2006/relationships/image" Target="media/image133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3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8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9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6.wmf"/><Relationship Id="rId283" Type="http://schemas.openxmlformats.org/officeDocument/2006/relationships/image" Target="media/image134.wmf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image" Target="media/image12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9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5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0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40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7.wmf"/><Relationship Id="rId287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image" Target="media/image1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4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2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1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2</Pages>
  <Words>1091</Words>
  <Characters>6003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34</cp:revision>
  <cp:lastPrinted>2020-10-30T20:34:00Z</cp:lastPrinted>
  <dcterms:created xsi:type="dcterms:W3CDTF">2020-10-29T15:44:00Z</dcterms:created>
  <dcterms:modified xsi:type="dcterms:W3CDTF">2021-10-18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